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763"/>
        <w:gridCol w:w="5519"/>
        <w:gridCol w:w="1066"/>
        <w:gridCol w:w="1417"/>
      </w:tblGrid>
      <w:tr w:rsidR="007C3A2E" w:rsidRPr="001F6B00" w14:paraId="2267C610" w14:textId="77777777" w:rsidTr="007C3A2E">
        <w:trPr>
          <w:trHeight w:val="557"/>
        </w:trPr>
        <w:tc>
          <w:tcPr>
            <w:tcW w:w="489" w:type="pct"/>
            <w:tcBorders>
              <w:right w:val="nil"/>
            </w:tcBorders>
          </w:tcPr>
          <w:bookmarkStart w:id="0" w:name="_Hlk105821327"/>
          <w:bookmarkStart w:id="1" w:name="_GoBack"/>
          <w:bookmarkEnd w:id="0"/>
          <w:bookmarkEnd w:id="1"/>
          <w:p w14:paraId="13DB0711" w14:textId="77777777" w:rsidR="007C3A2E" w:rsidRPr="001F6B00" w:rsidRDefault="007C3A2E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207E70" wp14:editId="619F3DBE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326F78" w14:textId="77777777" w:rsidR="00A579E2" w:rsidRPr="00C45BC9" w:rsidRDefault="00A579E2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08207E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" fillcolor="white [3201]" strokeweight=".5pt">
                      <v:textbox>
                        <w:txbxContent>
                          <w:p w14:paraId="1C326F78" w14:textId="77777777" w:rsidR="00A579E2" w:rsidRPr="00C45BC9" w:rsidRDefault="00A579E2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5107E90" wp14:editId="54D41A4D">
                  <wp:extent cx="483680" cy="664234"/>
                  <wp:effectExtent l="0" t="0" r="0" b="2540"/>
                  <wp:docPr id="25" name="Picture 25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54AAD571" w14:textId="77777777" w:rsidR="007C3A2E" w:rsidRPr="00733EF8" w:rsidRDefault="006227ED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3B653599094F41F187B2BDAD9AD6F8D0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C3A2E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9F1F17CB1B4B4FD9873C011ACB9B8832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>UNITS 3 &amp; 4</w:t>
                </w:r>
              </w:sdtContent>
            </w:sdt>
            <w:r w:rsidR="007C3A2E">
              <w:rPr>
                <w:b/>
                <w:sz w:val="36"/>
              </w:rPr>
              <w:t>, 2022</w:t>
            </w:r>
            <w:r w:rsidR="007C3A2E" w:rsidRPr="00733EF8">
              <w:rPr>
                <w:b/>
                <w:sz w:val="36"/>
              </w:rPr>
              <w:t xml:space="preserve"> </w:t>
            </w:r>
          </w:p>
          <w:p w14:paraId="38CB27B8" w14:textId="3C0771B7" w:rsidR="007C3A2E" w:rsidRPr="00D65474" w:rsidRDefault="00982F14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 xml:space="preserve">Test </w:t>
            </w:r>
            <w:r w:rsidR="00F1749F">
              <w:rPr>
                <w:szCs w:val="32"/>
              </w:rPr>
              <w:t>3</w:t>
            </w:r>
            <w:r w:rsidR="007C3A2E" w:rsidRPr="00733EF8">
              <w:rPr>
                <w:szCs w:val="32"/>
              </w:rPr>
              <w:t xml:space="preserve"> –</w:t>
            </w:r>
            <w:r w:rsidR="007C3A2E">
              <w:rPr>
                <w:szCs w:val="32"/>
              </w:rPr>
              <w:t xml:space="preserve"> </w:t>
            </w:r>
            <w:r w:rsidR="007C3A2E" w:rsidRPr="00733EF8">
              <w:rPr>
                <w:szCs w:val="32"/>
              </w:rPr>
              <w:t>(10%)</w:t>
            </w:r>
            <w:r w:rsidR="007C3A2E">
              <w:rPr>
                <w:szCs w:val="32"/>
              </w:rPr>
              <w:br/>
            </w:r>
            <w:r>
              <w:rPr>
                <w:b w:val="0"/>
                <w:bCs/>
                <w:szCs w:val="32"/>
              </w:rPr>
              <w:t>3.</w:t>
            </w:r>
            <w:r w:rsidR="008D38A5">
              <w:rPr>
                <w:b w:val="0"/>
                <w:bCs/>
                <w:szCs w:val="32"/>
              </w:rPr>
              <w:t>3</w:t>
            </w:r>
            <w:r>
              <w:rPr>
                <w:b w:val="0"/>
                <w:bCs/>
                <w:szCs w:val="32"/>
              </w:rPr>
              <w:t>.</w:t>
            </w:r>
            <w:r w:rsidR="00320C2F">
              <w:rPr>
                <w:b w:val="0"/>
                <w:bCs/>
                <w:szCs w:val="32"/>
              </w:rPr>
              <w:t>1</w:t>
            </w:r>
            <w:r w:rsidR="008D38A5">
              <w:rPr>
                <w:b w:val="0"/>
                <w:bCs/>
                <w:szCs w:val="32"/>
              </w:rPr>
              <w:t xml:space="preserve"> to</w:t>
            </w:r>
            <w:r>
              <w:rPr>
                <w:b w:val="0"/>
                <w:bCs/>
                <w:szCs w:val="32"/>
              </w:rPr>
              <w:t xml:space="preserve"> 3.</w:t>
            </w:r>
            <w:r w:rsidR="008D38A5">
              <w:rPr>
                <w:b w:val="0"/>
                <w:bCs/>
                <w:szCs w:val="32"/>
              </w:rPr>
              <w:t>3</w:t>
            </w:r>
            <w:r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6</w:t>
            </w:r>
            <w:r>
              <w:rPr>
                <w:b w:val="0"/>
                <w:bCs/>
                <w:szCs w:val="32"/>
              </w:rPr>
              <w:t xml:space="preserve">, </w:t>
            </w:r>
            <w:r w:rsidR="008D38A5">
              <w:rPr>
                <w:b w:val="0"/>
                <w:bCs/>
                <w:szCs w:val="32"/>
              </w:rPr>
              <w:t>4</w:t>
            </w:r>
            <w:r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 xml:space="preserve"> to </w:t>
            </w:r>
            <w:r w:rsidR="008D38A5">
              <w:rPr>
                <w:b w:val="0"/>
                <w:bCs/>
                <w:szCs w:val="32"/>
              </w:rPr>
              <w:t>4</w:t>
            </w:r>
            <w:r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.3, 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5</w:t>
            </w:r>
            <w:r w:rsidR="00320C2F">
              <w:rPr>
                <w:b w:val="0"/>
                <w:bCs/>
                <w:szCs w:val="32"/>
              </w:rPr>
              <w:t>, 4.1.7</w:t>
            </w:r>
            <w:r w:rsidR="008D38A5" w:rsidRPr="0048654F">
              <w:rPr>
                <w:b w:val="0"/>
                <w:bCs/>
                <w:szCs w:val="32"/>
              </w:rPr>
              <w:t xml:space="preserve"> </w:t>
            </w:r>
          </w:p>
        </w:tc>
        <w:bookmarkStart w:id="2" w:name="_MON_1705225674"/>
        <w:bookmarkEnd w:id="2"/>
        <w:tc>
          <w:tcPr>
            <w:tcW w:w="712" w:type="pct"/>
            <w:tcBorders>
              <w:left w:val="nil"/>
            </w:tcBorders>
            <w:vAlign w:val="center"/>
          </w:tcPr>
          <w:p w14:paraId="64BF8540" w14:textId="6759D4CD" w:rsidR="007C3A2E" w:rsidRPr="00D65474" w:rsidRDefault="00124A44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6801DA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5.25pt" o:ole="">
                  <v:imagedata r:id="rId9" o:title="" croptop="21804f"/>
                </v:shape>
                <o:OLEObject Type="Embed" ProgID="Excel.Sheet.12" ShapeID="_x0000_i1025" DrawAspect="Content" ObjectID="_1719729996" r:id="rId10"/>
              </w:object>
            </w:r>
          </w:p>
        </w:tc>
      </w:tr>
      <w:tr w:rsidR="00733EF8" w:rsidRPr="001F6B00" w14:paraId="2B8D8FED" w14:textId="77777777" w:rsidTr="007C3A2E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A82412860AE740129BE113D33584F484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0226172D" w14:textId="77777777"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0A53D824" w14:textId="3E327A9D" w:rsidR="00733EF8" w:rsidRPr="00B13B93" w:rsidRDefault="005F4274" w:rsidP="00733EF8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2</w:t>
            </w:r>
            <w:r w:rsidR="00EF6BC0">
              <w:rPr>
                <w:rFonts w:ascii="Arial" w:hAnsi="Arial" w:cs="Arial"/>
                <w:color w:val="000000" w:themeColor="text1"/>
                <w:sz w:val="22"/>
                <w:szCs w:val="22"/>
              </w:rPr>
              <w:t>1</w:t>
            </w:r>
            <w:r w:rsidR="00733EF8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4D9798CC" w14:textId="77777777"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733EF8"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C95EB6FA3AFA48CE9F505148D9FF978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4BCDB206" w14:textId="77777777"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2D337EA0" w14:textId="70EA8F88" w:rsidR="00733EF8" w:rsidRPr="00B13B93" w:rsidRDefault="002D1784" w:rsidP="00733EF8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4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70D73BBB" w14:textId="77777777" w:rsidR="00733EF8" w:rsidRDefault="00733EF8" w:rsidP="00733EF8">
      <w:pPr>
        <w:rPr>
          <w:sz w:val="18"/>
        </w:rPr>
      </w:pPr>
    </w:p>
    <w:p w14:paraId="0C1B5D76" w14:textId="6407F7DD" w:rsidR="00D32A28" w:rsidRPr="00D32A28" w:rsidRDefault="00D32A28" w:rsidP="009D43EC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EC2C53DF1B0F43F68055B3DB454804C8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 w:rsidR="00000198">
            <w:rPr>
              <w:rFonts w:ascii="Arial" w:eastAsia="MS Mincho" w:hAnsi="Arial" w:cs="Arial"/>
              <w:lang w:eastAsia="en-US"/>
            </w:rPr>
            <w:t>Mrs Alvaro             Mrs Bestall                Mrs Fraser-Jones                     Mr Gibbon</w:t>
          </w:r>
          <w:r w:rsidR="00F1749F">
            <w:rPr>
              <w:rFonts w:ascii="Arial" w:eastAsia="MS Mincho" w:hAnsi="Arial" w:cs="Arial"/>
              <w:lang w:eastAsia="en-US"/>
            </w:rPr>
            <w:t>/Luzuk</w:t>
          </w:r>
          <w:r w:rsidR="00000198">
            <w:rPr>
              <w:rFonts w:ascii="Arial" w:eastAsia="MS Mincho" w:hAnsi="Arial" w:cs="Arial"/>
              <w:lang w:eastAsia="en-US"/>
            </w:rPr>
            <w:t xml:space="preserve">   Mrs Greenaway        Mr Koulianos          </w:t>
          </w:r>
          <w:r w:rsidR="000F5FEC">
            <w:rPr>
              <w:rFonts w:ascii="Arial" w:eastAsia="MS Mincho" w:hAnsi="Arial" w:cs="Arial"/>
              <w:lang w:eastAsia="en-US"/>
            </w:rPr>
            <w:t xml:space="preserve">   </w:t>
          </w:r>
          <w:r w:rsidR="00000198">
            <w:rPr>
              <w:rFonts w:ascii="Arial" w:eastAsia="MS Mincho" w:hAnsi="Arial" w:cs="Arial"/>
              <w:lang w:eastAsia="en-US"/>
            </w:rPr>
            <w:t xml:space="preserve">Mr Luzuk               </w:t>
          </w:r>
          <w:r w:rsidR="00F34CDD">
            <w:rPr>
              <w:rFonts w:ascii="Arial" w:eastAsia="MS Mincho" w:hAnsi="Arial" w:cs="Arial"/>
              <w:lang w:eastAsia="en-US"/>
            </w:rPr>
            <w:t xml:space="preserve"> </w:t>
          </w:r>
          <w:r w:rsidR="00000198">
            <w:rPr>
              <w:rFonts w:ascii="Arial" w:eastAsia="MS Mincho" w:hAnsi="Arial" w:cs="Arial"/>
              <w:lang w:eastAsia="en-US"/>
            </w:rPr>
            <w:t>Mrs Murray               Mr Tanday</w:t>
          </w:r>
        </w:sdtContent>
      </w:sdt>
    </w:p>
    <w:p w14:paraId="10DD3A55" w14:textId="77777777"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2"/>
      </w:tblGrid>
      <w:tr w:rsidR="00733EF8" w14:paraId="473DA686" w14:textId="77777777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386C7" w14:textId="77777777" w:rsidR="00733EF8" w:rsidRPr="00BE7EDF" w:rsidRDefault="006227ED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336A62ADB83F4BB0AB63F94979E589C9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14:paraId="1226471A" w14:textId="77777777"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526"/>
            </w:tblGrid>
            <w:tr w:rsidR="00630F69" w:rsidRPr="00B13B93" w14:paraId="36587DBA" w14:textId="77777777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1827CDF" w14:textId="77777777"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7522DB9E166D4EA8B10506B562C15710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5FD5B57" w14:textId="77777777"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43A5FAC3" w14:textId="77777777" w:rsidR="007A1B7B" w:rsidRDefault="006227ED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3CDDAF0D88C24489BB7D210F8A65AB68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5B480A03233C4B4FB17500C1AA9AA3C8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14:paraId="5191E2BB" w14:textId="77777777"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64B3FC3E" w14:textId="77777777"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19BB366C89514D0090685BBBD59C7A1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7E0CE55" w14:textId="77777777"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7BDC2328" w14:textId="77777777"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232A3939" w14:textId="77777777" w:rsidR="00733EF8" w:rsidRPr="001977FB" w:rsidRDefault="00733EF8" w:rsidP="00733EF8">
      <w:pPr>
        <w:rPr>
          <w:sz w:val="14"/>
        </w:rPr>
      </w:pPr>
    </w:p>
    <w:p w14:paraId="25E211AE" w14:textId="77777777" w:rsidR="00733EF8" w:rsidRDefault="00733EF8" w:rsidP="00733EF8">
      <w:pPr>
        <w:rPr>
          <w:sz w:val="6"/>
        </w:rPr>
      </w:pPr>
    </w:p>
    <w:p w14:paraId="6CCD0F1C" w14:textId="77777777" w:rsidR="00733EF8" w:rsidRPr="00D4324F" w:rsidRDefault="00733EF8" w:rsidP="00733EF8">
      <w:pPr>
        <w:rPr>
          <w:sz w:val="4"/>
        </w:rPr>
      </w:pPr>
    </w:p>
    <w:p w14:paraId="11C98947" w14:textId="77777777" w:rsidR="00733EF8" w:rsidRPr="00D4324F" w:rsidRDefault="00733EF8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>PART A – CALCULATOR FREE</w:t>
      </w:r>
    </w:p>
    <w:p w14:paraId="7BA4360A" w14:textId="77777777" w:rsidR="00733EF8" w:rsidRDefault="00733EF8" w:rsidP="00733EF8">
      <w:pPr>
        <w:rPr>
          <w:sz w:val="20"/>
          <w:szCs w:val="20"/>
        </w:rPr>
      </w:pPr>
    </w:p>
    <w:p w14:paraId="31A6FA97" w14:textId="49D685AC" w:rsidR="007C3A2E" w:rsidRPr="007C3A2E" w:rsidRDefault="007C3A2E" w:rsidP="007C3A2E">
      <w:pPr>
        <w:rPr>
          <w:sz w:val="20"/>
          <w:szCs w:val="20"/>
        </w:rPr>
      </w:pPr>
    </w:p>
    <w:p w14:paraId="0B5BB890" w14:textId="77777777" w:rsidR="00F15339" w:rsidRDefault="00F15339" w:rsidP="00F1533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bookmarkStart w:id="3" w:name="_Hlk33537260"/>
      <w:r w:rsidRPr="00142AC3">
        <w:rPr>
          <w:rFonts w:cs="Arial"/>
          <w:sz w:val="24"/>
        </w:rPr>
        <w:t xml:space="preserve">Question </w:t>
      </w:r>
      <w:r>
        <w:rPr>
          <w:rFonts w:cs="Arial"/>
          <w:sz w:val="24"/>
        </w:rPr>
        <w:t xml:space="preserve">1    </w:t>
      </w:r>
      <w:r w:rsidRPr="00142AC3">
        <w:rPr>
          <w:rFonts w:cs="Arial"/>
          <w:sz w:val="24"/>
        </w:rPr>
        <w:t>[</w:t>
      </w:r>
      <w:r>
        <w:rPr>
          <w:rFonts w:cs="Arial"/>
          <w:sz w:val="24"/>
        </w:rPr>
        <w:t xml:space="preserve">1,2 - 3 </w:t>
      </w:r>
      <w:r w:rsidRPr="00142AC3">
        <w:rPr>
          <w:rFonts w:cs="Arial"/>
          <w:sz w:val="24"/>
        </w:rPr>
        <w:t>marks]</w:t>
      </w:r>
    </w:p>
    <w:p w14:paraId="58C41932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</w:p>
    <w:p w14:paraId="7607656F" w14:textId="67DC4BCB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szCs w:val="22"/>
        </w:rPr>
        <w:t xml:space="preserve">Given that </w:t>
      </w:r>
      <w:r w:rsidR="00FB10F1" w:rsidRPr="00540C00">
        <w:rPr>
          <w:rFonts w:cs="Arial"/>
          <w:b w:val="0"/>
          <w:bCs/>
          <w:position w:val="-12"/>
          <w:szCs w:val="22"/>
        </w:rPr>
        <w:object w:dxaOrig="999" w:dyaOrig="340" w14:anchorId="3ADE0B3C">
          <v:shape id="_x0000_i1026" type="#_x0000_t75" style="width:49.5pt;height:17.25pt" o:ole="">
            <v:imagedata r:id="rId11" o:title=""/>
          </v:shape>
          <o:OLEObject Type="Embed" ProgID="Equation.DSMT4" ShapeID="_x0000_i1026" DrawAspect="Content" ObjectID="_1719729997" r:id="rId12"/>
        </w:object>
      </w:r>
      <w:r>
        <w:rPr>
          <w:rFonts w:cs="Arial"/>
          <w:b w:val="0"/>
          <w:bCs/>
          <w:szCs w:val="22"/>
        </w:rPr>
        <w:t xml:space="preserve">   and   </w:t>
      </w:r>
      <w:r w:rsidR="003F7BB3" w:rsidRPr="00540C00">
        <w:rPr>
          <w:rFonts w:cs="Arial"/>
          <w:b w:val="0"/>
          <w:bCs/>
          <w:position w:val="-12"/>
          <w:szCs w:val="22"/>
        </w:rPr>
        <w:object w:dxaOrig="960" w:dyaOrig="340" w14:anchorId="7361D4D6">
          <v:shape id="_x0000_i1027" type="#_x0000_t75" style="width:48pt;height:17.25pt" o:ole="">
            <v:imagedata r:id="rId13" o:title=""/>
          </v:shape>
          <o:OLEObject Type="Embed" ProgID="Equation.DSMT4" ShapeID="_x0000_i1027" DrawAspect="Content" ObjectID="_1719729998" r:id="rId14"/>
        </w:object>
      </w:r>
      <w:r>
        <w:rPr>
          <w:rFonts w:cs="Arial"/>
          <w:b w:val="0"/>
          <w:bCs/>
          <w:szCs w:val="22"/>
        </w:rPr>
        <w:t xml:space="preserve">  , express the following in terms of  </w:t>
      </w:r>
      <w:r w:rsidRPr="00540C00">
        <w:rPr>
          <w:rFonts w:cs="Arial"/>
          <w:b w:val="0"/>
          <w:bCs/>
          <w:position w:val="-6"/>
          <w:szCs w:val="22"/>
        </w:rPr>
        <w:object w:dxaOrig="260" w:dyaOrig="220" w14:anchorId="0B2EFFFE">
          <v:shape id="_x0000_i1028" type="#_x0000_t75" style="width:13.5pt;height:10.5pt" o:ole="">
            <v:imagedata r:id="rId15" o:title=""/>
          </v:shape>
          <o:OLEObject Type="Embed" ProgID="Equation.DSMT4" ShapeID="_x0000_i1028" DrawAspect="Content" ObjectID="_1719729999" r:id="rId16"/>
        </w:object>
      </w:r>
      <w:r>
        <w:rPr>
          <w:rFonts w:cs="Arial"/>
          <w:b w:val="0"/>
          <w:bCs/>
          <w:szCs w:val="22"/>
        </w:rPr>
        <w:t xml:space="preserve">  and/or  </w:t>
      </w:r>
      <w:r w:rsidRPr="00540C00">
        <w:rPr>
          <w:rFonts w:cs="Arial"/>
          <w:b w:val="0"/>
          <w:bCs/>
          <w:position w:val="-6"/>
          <w:szCs w:val="22"/>
        </w:rPr>
        <w:object w:dxaOrig="200" w:dyaOrig="220" w14:anchorId="251F7CA1">
          <v:shape id="_x0000_i1029" type="#_x0000_t75" style="width:10.5pt;height:10.5pt" o:ole="">
            <v:imagedata r:id="rId17" o:title=""/>
          </v:shape>
          <o:OLEObject Type="Embed" ProgID="Equation.DSMT4" ShapeID="_x0000_i1029" DrawAspect="Content" ObjectID="_1719730000" r:id="rId18"/>
        </w:object>
      </w:r>
      <w:r>
        <w:rPr>
          <w:rFonts w:cs="Arial"/>
          <w:b w:val="0"/>
          <w:bCs/>
          <w:szCs w:val="22"/>
        </w:rPr>
        <w:t xml:space="preserve"> </w:t>
      </w:r>
    </w:p>
    <w:p w14:paraId="14CB3E1A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541A18C7" w14:textId="2E2977E6" w:rsidR="00F15339" w:rsidRDefault="000126E4" w:rsidP="00AE723C">
      <w:pPr>
        <w:pStyle w:val="QNum"/>
        <w:numPr>
          <w:ilvl w:val="0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ind w:left="0" w:firstLine="0"/>
        <w:rPr>
          <w:rFonts w:cs="Arial"/>
          <w:b w:val="0"/>
          <w:bCs/>
          <w:szCs w:val="22"/>
        </w:rPr>
      </w:pPr>
      <w:r w:rsidRPr="00540C00">
        <w:rPr>
          <w:rFonts w:cs="Arial"/>
          <w:b w:val="0"/>
          <w:bCs/>
          <w:position w:val="-12"/>
          <w:szCs w:val="22"/>
        </w:rPr>
        <w:object w:dxaOrig="720" w:dyaOrig="340" w14:anchorId="43FCFFA9">
          <v:shape id="_x0000_i1030" type="#_x0000_t75" style="width:36pt;height:17.25pt" o:ole="">
            <v:imagedata r:id="rId19" o:title=""/>
          </v:shape>
          <o:OLEObject Type="Embed" ProgID="Equation.DSMT4" ShapeID="_x0000_i1030" DrawAspect="Content" ObjectID="_1719730001" r:id="rId20"/>
        </w:object>
      </w:r>
    </w:p>
    <w:p w14:paraId="08356004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02B12524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60EA8595" w14:textId="52E8B8EC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450B2381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2013851E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szCs w:val="22"/>
        </w:rPr>
        <w:t xml:space="preserve"> </w:t>
      </w:r>
    </w:p>
    <w:p w14:paraId="27E68E2A" w14:textId="16C84C26" w:rsidR="00F15339" w:rsidRDefault="004A4F17" w:rsidP="00AE723C">
      <w:pPr>
        <w:pStyle w:val="QNum"/>
        <w:numPr>
          <w:ilvl w:val="0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ind w:left="0" w:firstLine="0"/>
        <w:rPr>
          <w:rFonts w:cs="Arial"/>
          <w:b w:val="0"/>
          <w:bCs/>
          <w:szCs w:val="22"/>
        </w:rPr>
      </w:pPr>
      <w:r w:rsidRPr="008A6B96">
        <w:rPr>
          <w:rFonts w:cs="Arial"/>
          <w:b w:val="0"/>
          <w:bCs/>
          <w:position w:val="-12"/>
          <w:szCs w:val="22"/>
        </w:rPr>
        <w:object w:dxaOrig="999" w:dyaOrig="360" w14:anchorId="5BE8C1B2">
          <v:shape id="_x0000_i1031" type="#_x0000_t75" style="width:50.25pt;height:18.75pt" o:ole="">
            <v:imagedata r:id="rId21" o:title=""/>
          </v:shape>
          <o:OLEObject Type="Embed" ProgID="Equation.DSMT4" ShapeID="_x0000_i1031" DrawAspect="Content" ObjectID="_1719730002" r:id="rId22"/>
        </w:object>
      </w:r>
      <w:r w:rsidR="00F15339">
        <w:rPr>
          <w:rFonts w:cs="Arial"/>
          <w:b w:val="0"/>
          <w:bCs/>
          <w:szCs w:val="22"/>
        </w:rPr>
        <w:t xml:space="preserve"> </w:t>
      </w:r>
    </w:p>
    <w:p w14:paraId="48DA5535" w14:textId="7B03B76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589FF2DC" w14:textId="0B34D949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05808690" w14:textId="2EB6E8E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3A11AE4D" w14:textId="53588548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05FDF5AC" w14:textId="7AC68B24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2DD4E51B" w14:textId="5B660E8E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75493DF1" w14:textId="15DA3705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6F7D8704" w14:textId="3DB19A3E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1F5126B3" w14:textId="5AB71ADD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3D8E70DE" w14:textId="77777777" w:rsidR="00BA2ECD" w:rsidRPr="00540C00" w:rsidRDefault="00BA2ECD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77ACE6C1" w14:textId="0F659F43" w:rsidR="00011F41" w:rsidRDefault="00011F41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lastRenderedPageBreak/>
        <w:t xml:space="preserve">Question </w:t>
      </w:r>
      <w:r w:rsidR="00F15339">
        <w:rPr>
          <w:rFonts w:cs="Arial"/>
          <w:sz w:val="24"/>
        </w:rPr>
        <w:t>2</w:t>
      </w:r>
      <w:r>
        <w:rPr>
          <w:rFonts w:cs="Arial"/>
          <w:sz w:val="24"/>
        </w:rPr>
        <w:t xml:space="preserve">    </w:t>
      </w:r>
      <w:r w:rsidRPr="00142AC3">
        <w:rPr>
          <w:rFonts w:cs="Arial"/>
          <w:sz w:val="24"/>
        </w:rPr>
        <w:t>[</w:t>
      </w:r>
      <w:r w:rsidR="00F40E8B">
        <w:rPr>
          <w:rFonts w:cs="Arial"/>
          <w:sz w:val="24"/>
        </w:rPr>
        <w:t>1</w:t>
      </w:r>
      <w:r w:rsidR="00DD6867">
        <w:rPr>
          <w:rFonts w:cs="Arial"/>
          <w:sz w:val="24"/>
        </w:rPr>
        <w:t>,2,2</w:t>
      </w:r>
      <w:r>
        <w:rPr>
          <w:rFonts w:cs="Arial"/>
          <w:sz w:val="24"/>
        </w:rPr>
        <w:t xml:space="preserve"> - </w:t>
      </w:r>
      <w:r w:rsidR="00F40E8B">
        <w:rPr>
          <w:rFonts w:cs="Arial"/>
          <w:sz w:val="24"/>
        </w:rPr>
        <w:t>5</w:t>
      </w:r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</w:p>
    <w:p w14:paraId="18A7095B" w14:textId="77777777" w:rsidR="00F40E8B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noProof/>
          <w:sz w:val="22"/>
          <w:szCs w:val="22"/>
        </w:rPr>
      </w:pPr>
      <w:r w:rsidRPr="00011F41">
        <w:rPr>
          <w:rFonts w:ascii="Arial" w:hAnsi="Arial" w:cs="Arial"/>
          <w:noProof/>
          <w:sz w:val="22"/>
          <w:szCs w:val="22"/>
        </w:rPr>
        <w:t>Simplify each of the following</w:t>
      </w:r>
      <w:r w:rsidR="00626276">
        <w:rPr>
          <w:rFonts w:ascii="Arial" w:hAnsi="Arial" w:cs="Arial"/>
          <w:noProof/>
          <w:sz w:val="22"/>
          <w:szCs w:val="22"/>
        </w:rPr>
        <w:t xml:space="preserve"> expressions</w:t>
      </w:r>
      <w:r w:rsidR="00D43B8F">
        <w:rPr>
          <w:rFonts w:ascii="Arial" w:hAnsi="Arial" w:cs="Arial"/>
          <w:noProof/>
          <w:sz w:val="22"/>
          <w:szCs w:val="22"/>
        </w:rPr>
        <w:t>, expressing your answer in the form</w:t>
      </w:r>
      <w:r w:rsidR="00252862">
        <w:rPr>
          <w:rFonts w:ascii="Arial" w:hAnsi="Arial" w:cs="Arial"/>
          <w:noProof/>
          <w:sz w:val="22"/>
          <w:szCs w:val="22"/>
        </w:rPr>
        <w:t xml:space="preserve"> </w:t>
      </w:r>
      <w:r w:rsidR="00F40E8B">
        <w:rPr>
          <w:rFonts w:ascii="Arial" w:hAnsi="Arial" w:cs="Arial"/>
          <w:noProof/>
          <w:sz w:val="22"/>
          <w:szCs w:val="22"/>
        </w:rPr>
        <w:t xml:space="preserve">of a single </w:t>
      </w:r>
    </w:p>
    <w:p w14:paraId="3F1D7CF0" w14:textId="04330619" w:rsidR="00011F41" w:rsidRDefault="00F40E8B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t xml:space="preserve">logarithm, </w:t>
      </w:r>
      <w:r w:rsidR="003F7BB3" w:rsidRPr="00845A52">
        <w:rPr>
          <w:rFonts w:cs="Arial"/>
          <w:b/>
          <w:bCs/>
          <w:position w:val="-10"/>
          <w:szCs w:val="22"/>
        </w:rPr>
        <w:object w:dxaOrig="600" w:dyaOrig="320" w14:anchorId="32AEF95F">
          <v:shape id="_x0000_i1032" type="#_x0000_t75" style="width:30pt;height:15.75pt" o:ole="">
            <v:imagedata r:id="rId23" o:title=""/>
          </v:shape>
          <o:OLEObject Type="Embed" ProgID="Equation.DSMT4" ShapeID="_x0000_i1032" DrawAspect="Content" ObjectID="_1719730003" r:id="rId24"/>
        </w:object>
      </w:r>
      <w:r w:rsidR="00D4369A">
        <w:rPr>
          <w:rFonts w:ascii="Arial" w:hAnsi="Arial" w:cs="Arial"/>
          <w:noProof/>
          <w:sz w:val="22"/>
          <w:szCs w:val="22"/>
        </w:rPr>
        <w:t xml:space="preserve"> </w:t>
      </w:r>
    </w:p>
    <w:p w14:paraId="4183DB1D" w14:textId="060676DC" w:rsidR="00011F41" w:rsidRP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F2947A4" w14:textId="234AE0FB" w:rsidR="00011F41" w:rsidRDefault="00090EAA" w:rsidP="00AE723C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  <w:rPr>
          <w:rFonts w:ascii="Arial" w:hAnsi="Arial" w:cs="Arial"/>
        </w:rPr>
      </w:pPr>
      <w:r w:rsidRPr="00090EAA">
        <w:rPr>
          <w:rFonts w:ascii="Arial" w:hAnsi="Arial" w:cs="Arial"/>
          <w:position w:val="-12"/>
        </w:rPr>
        <w:object w:dxaOrig="2220" w:dyaOrig="340" w14:anchorId="095399CD">
          <v:shape id="_x0000_i1033" type="#_x0000_t75" style="width:111pt;height:17.25pt" o:ole="">
            <v:imagedata r:id="rId25" o:title=""/>
          </v:shape>
          <o:OLEObject Type="Embed" ProgID="Equation.DSMT4" ShapeID="_x0000_i1033" DrawAspect="Content" ObjectID="_1719730004" r:id="rId26"/>
        </w:object>
      </w:r>
      <w:r w:rsidR="00011F41">
        <w:rPr>
          <w:rFonts w:ascii="Arial" w:hAnsi="Arial" w:cs="Arial"/>
        </w:rPr>
        <w:t xml:space="preserve"> </w:t>
      </w:r>
    </w:p>
    <w:p w14:paraId="6A77B233" w14:textId="72F03C3D" w:rsidR="00DD6867" w:rsidRDefault="00DD6867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543E4E7" w14:textId="79A84C2E" w:rsidR="006D14DC" w:rsidRDefault="006D14DC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87F74A0" w14:textId="5CA9F7F6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F9A9066" w14:textId="45F37576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7EE09DC" w14:textId="71FCF62A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07CA0C6" w14:textId="1830749E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5F69D14" w14:textId="77777777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3CD0B7F" w14:textId="4C3F0038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7F85291" w14:textId="77777777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6BA4CBB" w14:textId="4CF537D6" w:rsidR="00DD6867" w:rsidRPr="00DD6867" w:rsidRDefault="00DD6867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4B8D615" w14:textId="53B00EB6" w:rsidR="00D52B2D" w:rsidRDefault="00B076CE" w:rsidP="00AE723C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  <w:rPr>
          <w:rFonts w:ascii="Arial" w:hAnsi="Arial" w:cs="Arial"/>
        </w:rPr>
      </w:pPr>
      <w:r w:rsidRPr="00B076CE">
        <w:rPr>
          <w:rFonts w:ascii="Arial" w:hAnsi="Arial" w:cs="Arial"/>
          <w:position w:val="-22"/>
        </w:rPr>
        <w:object w:dxaOrig="960" w:dyaOrig="580" w14:anchorId="34418738">
          <v:shape id="_x0000_i1034" type="#_x0000_t75" style="width:47.25pt;height:29.25pt" o:ole="">
            <v:imagedata r:id="rId27" o:title=""/>
          </v:shape>
          <o:OLEObject Type="Embed" ProgID="Equation.DSMT4" ShapeID="_x0000_i1034" DrawAspect="Content" ObjectID="_1719730005" r:id="rId28"/>
        </w:object>
      </w:r>
      <w:r w:rsidR="00D52B2D">
        <w:rPr>
          <w:rFonts w:ascii="Arial" w:hAnsi="Arial" w:cs="Arial"/>
        </w:rPr>
        <w:t xml:space="preserve"> </w:t>
      </w:r>
    </w:p>
    <w:p w14:paraId="2AF3DD72" w14:textId="2BD43B11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7EABDF1" w14:textId="661F7927" w:rsidR="00DD6867" w:rsidRDefault="00DD6867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077BF82" w14:textId="69AEE395" w:rsidR="006D14DC" w:rsidRDefault="006D14DC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55DA9D6" w14:textId="2549675D" w:rsidR="008D192B" w:rsidRDefault="008D192B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C0F0E90" w14:textId="77777777" w:rsidR="008D192B" w:rsidRDefault="008D192B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8879509" w14:textId="046D61C0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34BB061" w14:textId="39BA6AD5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FA12EF1" w14:textId="30F4CD47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A73DB6F" w14:textId="77777777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EE88EFF" w14:textId="766BF74A" w:rsidR="006D14DC" w:rsidRDefault="006D14DC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6FAB6F7" w14:textId="2CD2D69D" w:rsidR="0032229A" w:rsidRDefault="0032229A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F800E64" w14:textId="77777777" w:rsidR="0032229A" w:rsidRDefault="0032229A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EF02C94" w14:textId="5EF8458D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9B3DA72" w14:textId="6FDC3BA2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2031303" w14:textId="3B979643" w:rsidR="00011F41" w:rsidRPr="00011F41" w:rsidRDefault="00757FF5" w:rsidP="00AE723C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  <w:rPr>
          <w:rFonts w:ascii="Arial" w:hAnsi="Arial" w:cs="Arial"/>
        </w:rPr>
      </w:pPr>
      <w:r w:rsidRPr="00757FF5">
        <w:rPr>
          <w:rFonts w:cs="Arial"/>
          <w:b/>
          <w:bCs/>
          <w:position w:val="-22"/>
        </w:rPr>
        <w:object w:dxaOrig="3220" w:dyaOrig="580" w14:anchorId="7050E03B">
          <v:shape id="_x0000_i1035" type="#_x0000_t75" style="width:160.5pt;height:29.25pt" o:ole="">
            <v:imagedata r:id="rId29" o:title=""/>
          </v:shape>
          <o:OLEObject Type="Embed" ProgID="Equation.DSMT4" ShapeID="_x0000_i1035" DrawAspect="Content" ObjectID="_1719730006" r:id="rId30"/>
        </w:object>
      </w:r>
    </w:p>
    <w:p w14:paraId="694EE2B8" w14:textId="2592AAEB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06B3CB46" w14:textId="3A89DE00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561667DC" w14:textId="349B562A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6454AAC" w14:textId="6B4E71E9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3B74F826" w14:textId="11609111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0A9E2B0" w14:textId="506A458A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17FAA38A" w14:textId="0560A7E6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6815CFF6" w14:textId="27D7ED0E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21AE0003" w14:textId="2B434955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F611E57" w14:textId="5BD5CEFD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3472A284" w14:textId="2CD17D4B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7BC069D4" w14:textId="1FA8E413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EEDE4FD" w14:textId="1C8CD3A9" w:rsidR="00F34CDD" w:rsidRDefault="00F34CD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61A0BA28" w14:textId="7B49D68D" w:rsidR="00BA2ECD" w:rsidRDefault="00BA2EC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5F3C7149" w14:textId="6511CC3E" w:rsidR="0032229A" w:rsidRDefault="0032229A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76D54C20" w14:textId="77777777" w:rsidR="0032229A" w:rsidRDefault="0032229A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0725C33A" w14:textId="3E3059F4" w:rsidR="0080322D" w:rsidRDefault="0080322D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 xml:space="preserve">3    </w:t>
      </w:r>
      <w:r w:rsidRPr="00142AC3">
        <w:rPr>
          <w:rFonts w:cs="Arial"/>
          <w:sz w:val="24"/>
        </w:rPr>
        <w:t>[</w:t>
      </w:r>
      <w:r w:rsidR="002D1784">
        <w:rPr>
          <w:rFonts w:cs="Arial"/>
          <w:sz w:val="24"/>
        </w:rPr>
        <w:t>1</w:t>
      </w:r>
      <w:r>
        <w:rPr>
          <w:rFonts w:cs="Arial"/>
          <w:sz w:val="24"/>
        </w:rPr>
        <w:t>, 3</w:t>
      </w:r>
      <w:r w:rsidR="00F40E8B">
        <w:rPr>
          <w:rFonts w:cs="Arial"/>
          <w:sz w:val="24"/>
        </w:rPr>
        <w:t>, 2</w:t>
      </w:r>
      <w:r>
        <w:rPr>
          <w:rFonts w:cs="Arial"/>
          <w:sz w:val="24"/>
        </w:rPr>
        <w:t xml:space="preserve"> - </w:t>
      </w:r>
      <w:r w:rsidR="002D1784">
        <w:rPr>
          <w:rFonts w:cs="Arial"/>
          <w:sz w:val="24"/>
        </w:rPr>
        <w:t>6</w:t>
      </w:r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</w:p>
    <w:p w14:paraId="4EBF48BC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 xml:space="preserve">For a certain population, the probability of a person being born with a specific gene SPGE1  is  </w:t>
      </w:r>
      <w:r w:rsidRPr="00757FF5">
        <w:rPr>
          <w:rFonts w:ascii="Arial" w:hAnsi="Arial" w:cs="Arial"/>
          <w:position w:val="-24"/>
          <w:sz w:val="22"/>
          <w:szCs w:val="22"/>
        </w:rPr>
        <w:object w:dxaOrig="220" w:dyaOrig="620" w14:anchorId="00242ED8">
          <v:shape id="_x0000_i1036" type="#_x0000_t75" style="width:11.25pt;height:30.75pt" o:ole="">
            <v:imagedata r:id="rId31" o:title=""/>
          </v:shape>
          <o:OLEObject Type="Embed" ProgID="Equation.DSMT4" ShapeID="_x0000_i1036" DrawAspect="Content" ObjectID="_1719730007" r:id="rId32"/>
        </w:object>
      </w:r>
      <w:r w:rsidRPr="00757FF5">
        <w:rPr>
          <w:rFonts w:ascii="Arial" w:hAnsi="Arial" w:cs="Arial"/>
          <w:sz w:val="22"/>
          <w:szCs w:val="22"/>
        </w:rPr>
        <w:t xml:space="preserve"> </w:t>
      </w:r>
    </w:p>
    <w:p w14:paraId="1B563326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 xml:space="preserve">The probability of a person having this gene is independent of any other person in the population </w:t>
      </w:r>
    </w:p>
    <w:p w14:paraId="54F501B5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>having this gene.</w:t>
      </w:r>
    </w:p>
    <w:p w14:paraId="564F72D7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40F58623" w14:textId="64FAADEA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 xml:space="preserve">In a randomly selected group of 3 people, determine </w:t>
      </w:r>
      <w:r w:rsidR="00F40E8B">
        <w:rPr>
          <w:rFonts w:ascii="Arial" w:hAnsi="Arial" w:cs="Arial"/>
          <w:sz w:val="22"/>
          <w:szCs w:val="22"/>
        </w:rPr>
        <w:t>the probability that</w:t>
      </w:r>
      <w:r w:rsidRPr="00757FF5">
        <w:rPr>
          <w:rFonts w:ascii="Arial" w:hAnsi="Arial" w:cs="Arial"/>
          <w:sz w:val="22"/>
          <w:szCs w:val="22"/>
        </w:rPr>
        <w:t>;</w:t>
      </w:r>
    </w:p>
    <w:p w14:paraId="2627B300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5C0AC903" w14:textId="1F9C423C" w:rsidR="0080322D" w:rsidRPr="00757FF5" w:rsidRDefault="0080322D" w:rsidP="00AE723C">
      <w:pPr>
        <w:pStyle w:val="ListParagraph"/>
        <w:numPr>
          <w:ilvl w:val="0"/>
          <w:numId w:val="40"/>
        </w:numPr>
        <w:tabs>
          <w:tab w:val="left" w:pos="567"/>
          <w:tab w:val="left" w:pos="1134"/>
        </w:tabs>
        <w:ind w:left="0" w:firstLine="0"/>
        <w:rPr>
          <w:rFonts w:ascii="Arial" w:hAnsi="Arial" w:cs="Arial"/>
        </w:rPr>
      </w:pPr>
      <w:r w:rsidRPr="00757FF5">
        <w:rPr>
          <w:rFonts w:ascii="Arial" w:hAnsi="Arial" w:cs="Arial"/>
        </w:rPr>
        <w:t>none out of the three have the gene.</w:t>
      </w:r>
    </w:p>
    <w:p w14:paraId="24CE52E8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1A4F4774" w14:textId="5819CABC" w:rsidR="0080322D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70838355" w14:textId="00524972" w:rsidR="00A268FA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6FD84DBD" w14:textId="582B35C2" w:rsidR="00A268FA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0CBA437F" w14:textId="067D5A9F" w:rsidR="00A268FA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120A3233" w14:textId="77777777" w:rsidR="00F40E8B" w:rsidRPr="00757FF5" w:rsidRDefault="00F40E8B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6E74F751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1840D7E3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0AA6E3E1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3F80DBFF" w14:textId="6FD64D26" w:rsidR="0080322D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0B5AAFCE" w14:textId="77777777" w:rsidR="0032229A" w:rsidRPr="00757FF5" w:rsidRDefault="0032229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14FB2FA1" w14:textId="0BF8D5C0" w:rsidR="00F40E8B" w:rsidRDefault="0080322D" w:rsidP="00AE723C">
      <w:pPr>
        <w:pStyle w:val="ListParagraph"/>
        <w:numPr>
          <w:ilvl w:val="0"/>
          <w:numId w:val="40"/>
        </w:numPr>
        <w:tabs>
          <w:tab w:val="left" w:pos="567"/>
          <w:tab w:val="left" w:pos="1134"/>
        </w:tabs>
        <w:ind w:left="0" w:firstLine="0"/>
        <w:rPr>
          <w:rFonts w:ascii="Arial" w:hAnsi="Arial" w:cs="Arial"/>
        </w:rPr>
      </w:pPr>
      <w:r w:rsidRPr="00757FF5">
        <w:rPr>
          <w:rFonts w:ascii="Arial" w:hAnsi="Arial" w:cs="Arial"/>
        </w:rPr>
        <w:t>less than two have the</w:t>
      </w:r>
      <w:r w:rsidR="00F40E8B">
        <w:rPr>
          <w:rFonts w:ascii="Arial" w:hAnsi="Arial" w:cs="Arial"/>
        </w:rPr>
        <w:t xml:space="preserve"> gene</w:t>
      </w:r>
      <w:r w:rsidRPr="00757FF5">
        <w:rPr>
          <w:rFonts w:ascii="Arial" w:hAnsi="Arial" w:cs="Arial"/>
        </w:rPr>
        <w:t xml:space="preserve"> </w:t>
      </w:r>
    </w:p>
    <w:p w14:paraId="035F010B" w14:textId="496AC586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2028721C" w14:textId="4AAE5A23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1DC4D2E0" w14:textId="22DA8CE8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355C563B" w14:textId="3264E6E2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63FA3096" w14:textId="1026C515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3A638142" w14:textId="16629786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5F5B9B49" w14:textId="586134C8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2432C0C3" w14:textId="4A19C617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59D1449C" w14:textId="4C41EFDC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189BA6F0" w14:textId="265FFAC3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4B23DFCF" w14:textId="3A4DE14A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58C8AC99" w14:textId="259245D2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778D53C4" w14:textId="03D3752D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6242F345" w14:textId="2D1A48E9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646BCC7D" w14:textId="77777777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49BE76E3" w14:textId="2AE3B2F0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7C547E2C" w14:textId="507947C8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57C3AFC7" w14:textId="093B4342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418FE5E9" w14:textId="77777777" w:rsidR="00F40E8B" w:rsidRP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4D849463" w14:textId="0A7077CE" w:rsidR="0080322D" w:rsidRDefault="00F40E8B" w:rsidP="00AE723C">
      <w:pPr>
        <w:pStyle w:val="ListParagraph"/>
        <w:numPr>
          <w:ilvl w:val="0"/>
          <w:numId w:val="40"/>
        </w:numPr>
        <w:tabs>
          <w:tab w:val="left" w:pos="567"/>
          <w:tab w:val="left" w:pos="1134"/>
        </w:tabs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none have the gene, given that less than two have the gene. </w:t>
      </w:r>
    </w:p>
    <w:p w14:paraId="73C5A50B" w14:textId="77777777" w:rsidR="00F40E8B" w:rsidRPr="00757FF5" w:rsidRDefault="00F40E8B" w:rsidP="00F40E8B">
      <w:pPr>
        <w:pStyle w:val="ListParagraph"/>
        <w:tabs>
          <w:tab w:val="left" w:pos="567"/>
          <w:tab w:val="left" w:pos="1134"/>
        </w:tabs>
        <w:ind w:left="0"/>
        <w:rPr>
          <w:rFonts w:ascii="Arial" w:hAnsi="Arial" w:cs="Arial"/>
        </w:rPr>
      </w:pPr>
    </w:p>
    <w:p w14:paraId="3930EF83" w14:textId="25613E03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1E94C3F2" w14:textId="4C2DDFFF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16F7259C" w14:textId="226AA1B3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6FCA0333" w14:textId="33E9BE0E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292CE2BF" w14:textId="3A03940D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4D4C1713" w14:textId="77777777" w:rsidR="00757FF5" w:rsidRDefault="00757FF5" w:rsidP="00AE723C">
      <w:pPr>
        <w:tabs>
          <w:tab w:val="left" w:pos="567"/>
          <w:tab w:val="left" w:pos="1134"/>
        </w:tabs>
        <w:rPr>
          <w:rFonts w:ascii="Arial" w:hAnsi="Arial" w:cs="Arial"/>
          <w:b/>
          <w:lang w:val="en-US" w:eastAsia="en-US"/>
        </w:rPr>
      </w:pPr>
      <w:r>
        <w:rPr>
          <w:rFonts w:cs="Arial"/>
        </w:rPr>
        <w:br w:type="page"/>
      </w:r>
    </w:p>
    <w:p w14:paraId="6DE83670" w14:textId="5525CDCD" w:rsidR="00982F14" w:rsidRPr="00142AC3" w:rsidRDefault="00982F14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lastRenderedPageBreak/>
        <w:t xml:space="preserve">Question </w:t>
      </w:r>
      <w:bookmarkStart w:id="4" w:name="_Hlk99293641"/>
      <w:r w:rsidR="0080322D">
        <w:rPr>
          <w:rFonts w:cs="Arial"/>
          <w:sz w:val="24"/>
        </w:rPr>
        <w:t>4</w:t>
      </w:r>
      <w:r w:rsidR="004F5945">
        <w:rPr>
          <w:rFonts w:cs="Arial"/>
          <w:sz w:val="24"/>
        </w:rPr>
        <w:t xml:space="preserve">    </w:t>
      </w:r>
      <w:r w:rsidRPr="00142AC3">
        <w:rPr>
          <w:rFonts w:cs="Arial"/>
          <w:sz w:val="24"/>
        </w:rPr>
        <w:t>[</w:t>
      </w:r>
      <w:r w:rsidR="0032229A">
        <w:rPr>
          <w:rFonts w:cs="Arial"/>
          <w:sz w:val="24"/>
        </w:rPr>
        <w:t>1,4</w:t>
      </w:r>
      <w:r w:rsidR="0080322D">
        <w:rPr>
          <w:rFonts w:cs="Arial"/>
          <w:sz w:val="24"/>
        </w:rPr>
        <w:t>,</w:t>
      </w:r>
      <w:r w:rsidR="00F40E8B">
        <w:rPr>
          <w:rFonts w:cs="Arial"/>
          <w:sz w:val="24"/>
        </w:rPr>
        <w:t>3</w:t>
      </w:r>
      <w:r w:rsidR="006D14DC">
        <w:rPr>
          <w:rFonts w:cs="Arial"/>
          <w:sz w:val="24"/>
        </w:rPr>
        <w:t xml:space="preserve"> - </w:t>
      </w:r>
      <w:r w:rsidR="0032229A">
        <w:rPr>
          <w:rFonts w:cs="Arial"/>
          <w:sz w:val="24"/>
        </w:rPr>
        <w:t>8</w:t>
      </w:r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  <w:bookmarkEnd w:id="4"/>
    </w:p>
    <w:bookmarkEnd w:id="3"/>
    <w:p w14:paraId="0F380E22" w14:textId="77777777" w:rsidR="00011F41" w:rsidRDefault="00011F41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  <w:r w:rsidRPr="00011F41">
        <w:rPr>
          <w:rFonts w:ascii="Arial" w:hAnsi="Arial" w:cs="Arial"/>
          <w:sz w:val="22"/>
          <w:szCs w:val="22"/>
        </w:rPr>
        <w:t>Solve for</w:t>
      </w:r>
      <w:r w:rsidRPr="00011F41">
        <w:rPr>
          <w:rFonts w:ascii="Arial" w:hAnsi="Arial" w:cs="Arial"/>
          <w:b/>
          <w:bCs/>
          <w:sz w:val="22"/>
          <w:szCs w:val="22"/>
        </w:rPr>
        <w:t xml:space="preserve"> </w:t>
      </w:r>
      <w:r w:rsidRPr="00011F41">
        <w:rPr>
          <w:rFonts w:ascii="Arial" w:hAnsi="Arial" w:cs="Arial"/>
          <w:b/>
          <w:bCs/>
          <w:position w:val="-6"/>
          <w:sz w:val="22"/>
          <w:szCs w:val="22"/>
        </w:rPr>
        <w:object w:dxaOrig="200" w:dyaOrig="220" w14:anchorId="3F315FBE">
          <v:shape id="_x0000_i1037" type="#_x0000_t75" style="width:10.5pt;height:10.5pt" o:ole="">
            <v:imagedata r:id="rId33" o:title=""/>
          </v:shape>
          <o:OLEObject Type="Embed" ProgID="Equation.DSMT4" ShapeID="_x0000_i1037" DrawAspect="Content" ObjectID="_1719730008" r:id="rId34"/>
        </w:object>
      </w:r>
      <w:r w:rsidRPr="00011F41">
        <w:rPr>
          <w:rFonts w:ascii="Arial" w:hAnsi="Arial" w:cs="Arial"/>
          <w:b/>
          <w:bCs/>
          <w:sz w:val="22"/>
          <w:szCs w:val="22"/>
        </w:rPr>
        <w:t xml:space="preserve"> </w:t>
      </w:r>
      <w:r w:rsidRPr="00011F41">
        <w:rPr>
          <w:rFonts w:ascii="Arial" w:hAnsi="Arial" w:cs="Arial"/>
          <w:sz w:val="22"/>
          <w:szCs w:val="22"/>
        </w:rPr>
        <w:t xml:space="preserve">, leaving answers as </w:t>
      </w:r>
      <w:r w:rsidRPr="0024472B">
        <w:rPr>
          <w:rFonts w:ascii="Arial" w:hAnsi="Arial" w:cs="Arial"/>
          <w:b/>
          <w:bCs/>
          <w:sz w:val="22"/>
          <w:szCs w:val="22"/>
        </w:rPr>
        <w:t xml:space="preserve">exact </w:t>
      </w:r>
      <w:r w:rsidRPr="00011F41">
        <w:rPr>
          <w:rFonts w:ascii="Arial" w:hAnsi="Arial" w:cs="Arial"/>
          <w:sz w:val="22"/>
          <w:szCs w:val="22"/>
        </w:rPr>
        <w:t>values</w:t>
      </w:r>
    </w:p>
    <w:p w14:paraId="5BA5991E" w14:textId="77777777" w:rsidR="00011F41" w:rsidRDefault="00011F41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0A31F26F" w14:textId="662A1345" w:rsidR="006D14DC" w:rsidRPr="006D14DC" w:rsidRDefault="006D29CD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0" w:firstLine="0"/>
        <w:rPr>
          <w:rFonts w:ascii="Arial" w:hAnsi="Arial" w:cs="Arial"/>
          <w:b/>
          <w:bCs/>
        </w:rPr>
      </w:pPr>
      <w:r w:rsidRPr="006D29CD">
        <w:rPr>
          <w:rFonts w:ascii="Arial" w:hAnsi="Arial" w:cs="Arial"/>
          <w:b/>
          <w:bCs/>
          <w:position w:val="-10"/>
        </w:rPr>
        <w:object w:dxaOrig="1140" w:dyaOrig="360" w14:anchorId="12ABE781">
          <v:shape id="_x0000_i1038" type="#_x0000_t75" style="width:57pt;height:18pt" o:ole="">
            <v:imagedata r:id="rId35" o:title=""/>
          </v:shape>
          <o:OLEObject Type="Embed" ProgID="Equation.DSMT4" ShapeID="_x0000_i1038" DrawAspect="Content" ObjectID="_1719730009" r:id="rId36"/>
        </w:object>
      </w:r>
      <w:r>
        <w:rPr>
          <w:rFonts w:ascii="Arial" w:hAnsi="Arial" w:cs="Arial"/>
          <w:b/>
          <w:bCs/>
        </w:rPr>
        <w:t xml:space="preserve"> </w:t>
      </w:r>
    </w:p>
    <w:p w14:paraId="3E806B13" w14:textId="13CE22F4" w:rsidR="006D14DC" w:rsidRDefault="006D14DC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61FB74A" w14:textId="0D4274A7" w:rsidR="006D14DC" w:rsidRDefault="006D14DC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981DC92" w14:textId="77777777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E340D12" w14:textId="2747426D" w:rsidR="006D14DC" w:rsidRDefault="006D14DC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3CC1906" w14:textId="77E8FBAE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00C2FD5" w14:textId="75528F83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B5890AB" w14:textId="0FB2E889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D8F7F59" w14:textId="65156048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001B9A07" w14:textId="3DF0B94A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0188F1E" w14:textId="31173533" w:rsidR="00F40E8B" w:rsidRDefault="00F40E8B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9B2215C" w14:textId="77777777" w:rsidR="006D14DC" w:rsidRPr="006D14DC" w:rsidRDefault="006D14DC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4F5552D" w14:textId="0E310096" w:rsidR="00982F14" w:rsidRDefault="00494E15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0" w:firstLine="0"/>
        <w:rPr>
          <w:rFonts w:ascii="Arial" w:hAnsi="Arial" w:cs="Arial"/>
          <w:b/>
          <w:bCs/>
        </w:rPr>
      </w:pPr>
      <w:r w:rsidRPr="00011F41">
        <w:rPr>
          <w:rFonts w:ascii="Arial" w:hAnsi="Arial" w:cs="Arial"/>
          <w:b/>
          <w:bCs/>
          <w:position w:val="-12"/>
        </w:rPr>
        <w:object w:dxaOrig="3140" w:dyaOrig="340" w14:anchorId="33D8139E">
          <v:shape id="_x0000_i1039" type="#_x0000_t75" style="width:156.75pt;height:17.25pt" o:ole="">
            <v:imagedata r:id="rId37" o:title=""/>
          </v:shape>
          <o:OLEObject Type="Embed" ProgID="Equation.DSMT4" ShapeID="_x0000_i1039" DrawAspect="Content" ObjectID="_1719730010" r:id="rId38"/>
        </w:object>
      </w:r>
      <w:r w:rsidR="00011F41">
        <w:rPr>
          <w:rFonts w:ascii="Arial" w:hAnsi="Arial" w:cs="Arial"/>
          <w:b/>
          <w:bCs/>
        </w:rPr>
        <w:t xml:space="preserve"> </w:t>
      </w:r>
      <w:r w:rsidR="00011F41" w:rsidRPr="00011F41">
        <w:rPr>
          <w:rFonts w:ascii="Arial" w:hAnsi="Arial" w:cs="Arial"/>
          <w:b/>
          <w:bCs/>
        </w:rPr>
        <w:t xml:space="preserve"> </w:t>
      </w:r>
    </w:p>
    <w:p w14:paraId="1C0139E0" w14:textId="33DD55FC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D3871F3" w14:textId="09785A1D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925AE0D" w14:textId="6593064E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465D984" w14:textId="5D8B539D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5139549" w14:textId="1B52F6E6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8D6A62D" w14:textId="77777777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0EE0017" w14:textId="15F7A5D5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1BD50C52" w14:textId="574673DD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4D7C977" w14:textId="2E93CE54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75F3F15" w14:textId="1C040F47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2CADA00" w14:textId="1B1A2F95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6A02B16" w14:textId="59A1E187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3255DF85" w14:textId="236CC53D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1ED7796C" w14:textId="4B59E9EB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36FB35D" w14:textId="7F40CC33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3E6C36D" w14:textId="76E41306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26BAB2B6" w14:textId="6366A863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456C79C" w14:textId="4034B038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0593A9F" w14:textId="3A2ABD47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14AC2CA1" w14:textId="2C38DC2E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1C639353" w14:textId="33179CFD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2BEE547A" w14:textId="712B997E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30AC7A6C" w14:textId="63E1609E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8447001" w14:textId="5489B1B3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2E3568A5" w14:textId="265520BE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2AD5E8C0" w14:textId="6B4ECB6A" w:rsidR="0032229A" w:rsidRDefault="0032229A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8DE8E27" w14:textId="77777777" w:rsidR="0032229A" w:rsidRDefault="0032229A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6D78A08" w14:textId="77777777" w:rsidR="00BA2ECD" w:rsidRPr="004C6DC4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069DAA83" w14:textId="1F73666B" w:rsidR="004C6DC4" w:rsidRDefault="001124E8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</w:pPr>
      <w:r w:rsidRPr="0067636E">
        <w:rPr>
          <w:position w:val="-10"/>
        </w:rPr>
        <w:object w:dxaOrig="1620" w:dyaOrig="360" w14:anchorId="5FE7E02E">
          <v:shape id="_x0000_i1040" type="#_x0000_t75" style="width:80.25pt;height:18pt" o:ole="">
            <v:imagedata r:id="rId39" o:title=""/>
          </v:shape>
          <o:OLEObject Type="Embed" ProgID="Equation.DSMT4" ShapeID="_x0000_i1040" DrawAspect="Content" ObjectID="_1719730011" r:id="rId40"/>
        </w:object>
      </w:r>
    </w:p>
    <w:p w14:paraId="5BA3BA5D" w14:textId="6F43D400" w:rsidR="004F5945" w:rsidRDefault="004F5945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1828EF9A" w14:textId="757C9420" w:rsidR="000A7F4F" w:rsidRDefault="000A7F4F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74B7DC5" w14:textId="3624C901" w:rsidR="000A7F4F" w:rsidRDefault="000A7F4F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3C400E6B" w14:textId="7A013B66" w:rsidR="000A7F4F" w:rsidRDefault="000A7F4F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1C50B869" w14:textId="77777777" w:rsidR="006D29CD" w:rsidRDefault="006D29C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990E741" w14:textId="167FB7A6" w:rsidR="000A7F4F" w:rsidRDefault="000A7F4F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3CB51BE5" w14:textId="0AFBE9B3" w:rsidR="0080322D" w:rsidRDefault="0080322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7D4132C5" w14:textId="494598FE" w:rsidR="0080322D" w:rsidRDefault="0080322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0E0B11A2" w14:textId="59B020A8" w:rsidR="0080322D" w:rsidRDefault="0080322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54E1BEB2" w14:textId="735DA18E" w:rsidR="0080322D" w:rsidRDefault="0080322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6A0BBE31" w14:textId="5F8C5682" w:rsidR="0080322D" w:rsidRDefault="0080322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25DFAAF8" w14:textId="10AEBB99" w:rsidR="0080322D" w:rsidRDefault="0080322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1A5F8558" w14:textId="77777777" w:rsidR="0080322D" w:rsidRDefault="0080322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06E2A2D2" w14:textId="2A54B15C" w:rsidR="004F5945" w:rsidRDefault="004F5945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1E1D9928" w14:textId="70895371" w:rsidR="004F5945" w:rsidRDefault="004F5945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64726004" w14:textId="5EA73194" w:rsidR="00F40E8B" w:rsidRDefault="00F40E8B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F25E889" w14:textId="7C56AD94" w:rsidR="00BA2ECD" w:rsidRDefault="00BA2EC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244DF07E" w14:textId="5D0FD0A3" w:rsidR="00BA2ECD" w:rsidRDefault="00BA2EC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2C3E644" w14:textId="70658B81" w:rsidR="00BA2ECD" w:rsidRDefault="00BA2EC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02A5B4AD" w14:textId="77777777" w:rsidR="00BA2ECD" w:rsidRDefault="00BA2EC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61DE2C86" w14:textId="52B60B9D" w:rsidR="00C1422C" w:rsidRDefault="00C1422C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t xml:space="preserve">Question </w:t>
      </w:r>
      <w:r w:rsidR="002F4281">
        <w:rPr>
          <w:rFonts w:cs="Arial"/>
          <w:sz w:val="24"/>
        </w:rPr>
        <w:t>5</w:t>
      </w:r>
      <w:r>
        <w:rPr>
          <w:rFonts w:cs="Arial"/>
          <w:sz w:val="24"/>
        </w:rPr>
        <w:t xml:space="preserve">    </w:t>
      </w:r>
      <w:r w:rsidRPr="00142AC3">
        <w:rPr>
          <w:rFonts w:cs="Arial"/>
          <w:sz w:val="24"/>
        </w:rPr>
        <w:t>[</w:t>
      </w:r>
      <w:r w:rsidR="00F15339">
        <w:rPr>
          <w:rFonts w:cs="Arial"/>
          <w:sz w:val="24"/>
        </w:rPr>
        <w:t xml:space="preserve"> 2</w:t>
      </w:r>
      <w:r w:rsidR="002F4281"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</w:p>
    <w:p w14:paraId="73FC3283" w14:textId="4C3A0067" w:rsidR="007D2E27" w:rsidRDefault="00770312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70312">
        <w:rPr>
          <w:rFonts w:ascii="Arial" w:hAnsi="Arial" w:cs="Arial"/>
          <w:sz w:val="22"/>
          <w:szCs w:val="22"/>
        </w:rPr>
        <w:t xml:space="preserve">The random variable </w:t>
      </w:r>
      <w:r w:rsidRPr="008A142B">
        <w:rPr>
          <w:i/>
          <w:iCs/>
        </w:rPr>
        <w:t>X</w:t>
      </w:r>
      <w:r w:rsidRPr="00770312">
        <w:rPr>
          <w:rFonts w:ascii="Arial" w:hAnsi="Arial" w:cs="Arial"/>
          <w:sz w:val="22"/>
          <w:szCs w:val="22"/>
        </w:rPr>
        <w:t xml:space="preserve"> has the following probability distribution, where </w:t>
      </w:r>
      <w:r w:rsidR="000B72AB" w:rsidRPr="000B72AB">
        <w:rPr>
          <w:rFonts w:ascii="Arial" w:hAnsi="Arial" w:cs="Arial"/>
          <w:position w:val="-22"/>
          <w:sz w:val="22"/>
          <w:szCs w:val="22"/>
        </w:rPr>
        <w:object w:dxaOrig="940" w:dyaOrig="580" w14:anchorId="40C27842">
          <v:shape id="_x0000_i1041" type="#_x0000_t75" style="width:47.25pt;height:29.25pt" o:ole="">
            <v:imagedata r:id="rId41" o:title=""/>
          </v:shape>
          <o:OLEObject Type="Embed" ProgID="Equation.DSMT4" ShapeID="_x0000_i1041" DrawAspect="Content" ObjectID="_1719730012" r:id="rId42"/>
        </w:object>
      </w:r>
    </w:p>
    <w:p w14:paraId="682E4FC6" w14:textId="1075953C" w:rsidR="000B72AB" w:rsidRDefault="00667559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0C33EA">
        <w:rPr>
          <w:rFonts w:ascii="Arial" w:hAnsi="Arial" w:cs="Arial"/>
          <w:position w:val="-32"/>
          <w:sz w:val="22"/>
          <w:szCs w:val="22"/>
        </w:rPr>
        <w:object w:dxaOrig="4200" w:dyaOrig="760" w14:anchorId="2FF9992E">
          <v:shape id="_x0000_i1042" type="#_x0000_t75" style="width:210pt;height:38.25pt" o:ole="">
            <v:imagedata r:id="rId43" o:title=""/>
          </v:shape>
          <o:OLEObject Type="Embed" ProgID="Equation.DSMT4" ShapeID="_x0000_i1042" DrawAspect="Content" ObjectID="_1719730013" r:id="rId44"/>
        </w:object>
      </w:r>
    </w:p>
    <w:p w14:paraId="3A6DC82F" w14:textId="20A57B88" w:rsidR="000B72AB" w:rsidRDefault="000B72AB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6F351D20" w14:textId="77777777" w:rsidR="000B72AB" w:rsidRPr="00770312" w:rsidRDefault="000B72AB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67463721" w14:textId="5FC9AF1F" w:rsidR="007D2E27" w:rsidRPr="00F15339" w:rsidRDefault="00F15339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  <w:r w:rsidRPr="00072C4E">
        <w:rPr>
          <w:rFonts w:ascii="Arial" w:hAnsi="Arial" w:cs="Arial"/>
          <w:sz w:val="22"/>
          <w:szCs w:val="22"/>
        </w:rPr>
        <w:t xml:space="preserve">If </w:t>
      </w:r>
      <w:r w:rsidRPr="00F15339">
        <w:rPr>
          <w:rFonts w:asciiTheme="majorHAnsi" w:hAnsiTheme="majorHAnsi" w:cstheme="majorHAnsi"/>
          <w:position w:val="-10"/>
        </w:rPr>
        <w:object w:dxaOrig="1480" w:dyaOrig="320" w14:anchorId="0ACD048E">
          <v:shape id="_x0000_i1043" type="#_x0000_t75" style="width:74.25pt;height:15.75pt" o:ole="">
            <v:imagedata r:id="rId45" o:title=""/>
          </v:shape>
          <o:OLEObject Type="Embed" ProgID="Equation.DSMT4" ShapeID="_x0000_i1043" DrawAspect="Content" ObjectID="_1719730014" r:id="rId46"/>
        </w:object>
      </w:r>
      <w:r w:rsidRPr="00F15339">
        <w:rPr>
          <w:rFonts w:asciiTheme="majorHAnsi" w:hAnsiTheme="majorHAnsi" w:cstheme="majorHAnsi"/>
        </w:rPr>
        <w:t xml:space="preserve">  ,   </w:t>
      </w:r>
      <w:r w:rsidRPr="008A142B">
        <w:rPr>
          <w:rFonts w:ascii="Arial" w:hAnsi="Arial" w:cs="Arial"/>
          <w:sz w:val="22"/>
          <w:szCs w:val="22"/>
        </w:rPr>
        <w:t>s</w:t>
      </w:r>
      <w:r w:rsidR="004F5ED9" w:rsidRPr="008A142B">
        <w:rPr>
          <w:rFonts w:ascii="Arial" w:hAnsi="Arial" w:cs="Arial"/>
          <w:sz w:val="22"/>
          <w:szCs w:val="22"/>
        </w:rPr>
        <w:t>how that</w:t>
      </w:r>
      <w:r w:rsidR="004F5ED9" w:rsidRPr="00F15339">
        <w:rPr>
          <w:rFonts w:asciiTheme="majorHAnsi" w:hAnsiTheme="majorHAnsi" w:cstheme="majorHAnsi"/>
        </w:rPr>
        <w:t xml:space="preserve">  </w:t>
      </w:r>
      <w:r w:rsidR="004F5ED9" w:rsidRPr="00F15339">
        <w:rPr>
          <w:rFonts w:asciiTheme="majorHAnsi" w:hAnsiTheme="majorHAnsi" w:cstheme="majorHAnsi"/>
          <w:position w:val="-10"/>
        </w:rPr>
        <w:object w:dxaOrig="1980" w:dyaOrig="360" w14:anchorId="47ED0109">
          <v:shape id="_x0000_i1044" type="#_x0000_t75" style="width:99.75pt;height:18pt" o:ole="">
            <v:imagedata r:id="rId47" o:title=""/>
          </v:shape>
          <o:OLEObject Type="Embed" ProgID="Equation.DSMT4" ShapeID="_x0000_i1044" DrawAspect="Content" ObjectID="_1719730015" r:id="rId48"/>
        </w:object>
      </w:r>
      <w:r w:rsidR="007D2E27" w:rsidRPr="00F15339">
        <w:rPr>
          <w:rFonts w:asciiTheme="majorHAnsi" w:hAnsiTheme="majorHAnsi" w:cstheme="majorHAnsi"/>
        </w:rPr>
        <w:t xml:space="preserve"> </w:t>
      </w:r>
    </w:p>
    <w:p w14:paraId="4E156A1E" w14:textId="2694E5C1" w:rsidR="00C1422C" w:rsidRPr="00F15339" w:rsidRDefault="00C1422C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393EE352" w14:textId="3CA3A232" w:rsidR="00C1422C" w:rsidRPr="00F15339" w:rsidRDefault="00C1422C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7FB684D5" w14:textId="77777777" w:rsidR="00C1422C" w:rsidRPr="00F15339" w:rsidRDefault="00C1422C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asciiTheme="majorHAnsi" w:hAnsiTheme="majorHAnsi" w:cstheme="majorHAnsi"/>
          <w:sz w:val="24"/>
        </w:rPr>
      </w:pPr>
    </w:p>
    <w:p w14:paraId="2D37BFB4" w14:textId="77777777" w:rsidR="00982F14" w:rsidRDefault="00982F14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40185547" w14:textId="2F94D2E0" w:rsidR="001C302F" w:rsidRDefault="001C302F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7B6AA7B9" w14:textId="45B167EE" w:rsidR="0080322D" w:rsidRDefault="0080322D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41ECFBE3" w14:textId="3B8818EB" w:rsidR="0080322D" w:rsidRDefault="0080322D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6F30C6F6" w14:textId="3D4DB22B" w:rsidR="0080322D" w:rsidRDefault="0080322D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68B8FD8D" w14:textId="1BE3F393" w:rsidR="0080322D" w:rsidRDefault="0080322D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130410B8" w14:textId="1E020CCE" w:rsidR="0080322D" w:rsidRDefault="0080322D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4FB209E2" w14:textId="7C321524" w:rsidR="0080322D" w:rsidRDefault="0080322D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2861F174" w14:textId="77777777" w:rsidR="0080322D" w:rsidRDefault="0080322D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740C5DA5" w14:textId="77777777" w:rsidR="001C302F" w:rsidRDefault="001C302F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6DEF7462" w14:textId="1650B4C9" w:rsidR="005D2461" w:rsidRDefault="005D2461" w:rsidP="00AE723C">
      <w:pPr>
        <w:tabs>
          <w:tab w:val="left" w:pos="567"/>
          <w:tab w:val="left" w:pos="1134"/>
        </w:tabs>
        <w:rPr>
          <w:sz w:val="20"/>
          <w:szCs w:val="20"/>
        </w:rPr>
      </w:pPr>
    </w:p>
    <w:p w14:paraId="1EF10C17" w14:textId="2C0E8867" w:rsidR="004A40F1" w:rsidRDefault="004A40F1">
      <w:pPr>
        <w:rPr>
          <w:rFonts w:ascii="Arial" w:hAnsi="Arial" w:cs="Arial"/>
          <w:b/>
          <w:bCs/>
          <w:sz w:val="20"/>
          <w:szCs w:val="20"/>
        </w:rPr>
      </w:pPr>
    </w:p>
    <w:p w14:paraId="4CE3D324" w14:textId="77777777" w:rsidR="00BA2ECD" w:rsidRDefault="00DD6867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 xml:space="preserve">                      </w:t>
      </w:r>
    </w:p>
    <w:p w14:paraId="273B9C8F" w14:textId="77777777" w:rsidR="00BA2ECD" w:rsidRDefault="00BA2ECD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E41061A" w14:textId="5B27F700" w:rsidR="00082240" w:rsidRDefault="00DD6867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 xml:space="preserve">                                               </w:t>
      </w:r>
    </w:p>
    <w:p w14:paraId="66E39452" w14:textId="77777777" w:rsidR="00CD66AD" w:rsidRDefault="00CD66AD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310AAD0D" w14:textId="77777777" w:rsidR="0032229A" w:rsidRDefault="00CD66AD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 w:rsidR="00DD6867">
        <w:rPr>
          <w:rFonts w:ascii="Arial" w:hAnsi="Arial" w:cs="Arial"/>
          <w:b/>
          <w:bCs/>
          <w:sz w:val="20"/>
          <w:szCs w:val="20"/>
        </w:rPr>
        <w:t xml:space="preserve"> </w:t>
      </w:r>
    </w:p>
    <w:p w14:paraId="6797699C" w14:textId="3B6796C1" w:rsidR="00082240" w:rsidRDefault="0032229A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 w:rsidR="00480EA2" w:rsidRPr="00480EA2">
        <w:rPr>
          <w:rFonts w:ascii="Arial" w:hAnsi="Arial" w:cs="Arial"/>
          <w:b/>
          <w:bCs/>
          <w:sz w:val="20"/>
          <w:szCs w:val="20"/>
        </w:rPr>
        <w:t>End of section</w:t>
      </w:r>
    </w:p>
    <w:p w14:paraId="2D4F9A94" w14:textId="5FEB7940" w:rsidR="00820C2B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 w:rsidRPr="00BA2ECD">
        <w:rPr>
          <w:rFonts w:ascii="Arial" w:hAnsi="Arial" w:cs="Arial"/>
          <w:b/>
          <w:bCs/>
          <w:sz w:val="20"/>
          <w:szCs w:val="20"/>
          <w:u w:val="single"/>
        </w:rPr>
        <w:lastRenderedPageBreak/>
        <w:t>Spare page</w:t>
      </w:r>
      <w:r>
        <w:rPr>
          <w:rFonts w:ascii="Arial" w:hAnsi="Arial" w:cs="Arial"/>
          <w:b/>
          <w:bCs/>
          <w:sz w:val="20"/>
          <w:szCs w:val="20"/>
        </w:rPr>
        <w:t xml:space="preserve"> :</w:t>
      </w:r>
    </w:p>
    <w:p w14:paraId="3E7F90C1" w14:textId="3EE10492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59792151" w14:textId="16FFF6D2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74AC9A52" w14:textId="1CA9394C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2307D5AE" w14:textId="7E9D291B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6E3EFA26" w14:textId="010F8210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4AFD55D6" w14:textId="73D2CB28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78C8AFB8" w14:textId="460A1F27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0D59F802" w14:textId="4F8C1A3A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4CD6F112" w14:textId="6CEB1CBF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2BACA18" w14:textId="22E7B431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2DF87B7E" w14:textId="30A65363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77D9C2CC" w14:textId="7812F109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09B5D9E3" w14:textId="2074976F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33E2391E" w14:textId="08B60BCB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4AEF20B2" w14:textId="52C61E1C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57E0306" w14:textId="1E46B168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910AD6A" w14:textId="2FD96BB0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430510E9" w14:textId="3466898C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5CB77D99" w14:textId="065A4A33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50DD446B" w14:textId="5396980F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53545376" w14:textId="6512B1CD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93C00CF" w14:textId="2DF7B7ED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357D7D1" w14:textId="2BFF22CD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75E6DCF3" w14:textId="34B7453F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75E85C2C" w14:textId="6E24FF77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C695F42" w14:textId="11783787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4BF6F3A2" w14:textId="5BED7387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3F75EE8A" w14:textId="2A4CFE93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66CF0A18" w14:textId="2FC31981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6AB63B15" w14:textId="6C0590EF" w:rsidR="005D2461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2C9607C7" w14:textId="12B526F3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4AA400F5" w14:textId="10C59830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076C3378" w14:textId="5CFF47C0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487083B1" w14:textId="1F78E935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7C9749CD" w14:textId="52F73C7A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71D7E9A9" w14:textId="032BF454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4848FEC6" w14:textId="3362DDFB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72EAADD0" w14:textId="301AF747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158D3C3B" w14:textId="664C6A50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1C9778D3" w14:textId="7A02F07E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5DD11AAA" w14:textId="39F8E691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1CB2175A" w14:textId="7736A6E4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06AD78CF" w14:textId="480059F7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50883E7B" w14:textId="15D1E827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30C3D020" w14:textId="631418B1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15041991" w14:textId="59558C4B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41F3F110" w14:textId="4673C828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62D27C19" w14:textId="3FEFB58E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6A14E6B2" w14:textId="3EE319E6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058D2BD8" w14:textId="13D7A40F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52BD9BD4" w14:textId="4F0FFFB0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33D0DD74" w14:textId="6ECC6ECC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33C38923" w14:textId="6F70D576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3DC0BE2C" w14:textId="699C3302" w:rsidR="005D2461" w:rsidRDefault="005D2461" w:rsidP="007C3A2E">
      <w:pPr>
        <w:rPr>
          <w:rFonts w:ascii="Arial" w:hAnsi="Arial" w:cs="Arial"/>
          <w:b/>
          <w:bCs/>
          <w:sz w:val="20"/>
          <w:szCs w:val="20"/>
        </w:rPr>
      </w:pPr>
    </w:p>
    <w:p w14:paraId="6897FB4A" w14:textId="77777777" w:rsidR="00820C2B" w:rsidRPr="00480EA2" w:rsidRDefault="00820C2B" w:rsidP="007C3A2E">
      <w:pPr>
        <w:rPr>
          <w:rFonts w:ascii="Arial" w:hAnsi="Arial" w:cs="Arial"/>
          <w:b/>
          <w:bCs/>
          <w:sz w:val="20"/>
          <w:szCs w:val="20"/>
        </w:rPr>
      </w:pPr>
    </w:p>
    <w:p w14:paraId="5F740A73" w14:textId="77777777" w:rsidR="007C3A2E" w:rsidRPr="007C3A2E" w:rsidRDefault="007C3A2E" w:rsidP="007C3A2E">
      <w:pPr>
        <w:rPr>
          <w:sz w:val="20"/>
          <w:szCs w:val="20"/>
        </w:rPr>
      </w:pPr>
    </w:p>
    <w:p w14:paraId="01C1C8B4" w14:textId="4FA61C82" w:rsidR="004A40F1" w:rsidRDefault="004A40F1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32A07800" w14:textId="77777777" w:rsidR="007C3A2E" w:rsidRPr="007C3A2E" w:rsidRDefault="007C3A2E" w:rsidP="007C3A2E">
      <w:pPr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763"/>
        <w:gridCol w:w="5519"/>
        <w:gridCol w:w="1066"/>
        <w:gridCol w:w="1417"/>
      </w:tblGrid>
      <w:tr w:rsidR="00845ED9" w:rsidRPr="001F6B00" w14:paraId="5E8F54BC" w14:textId="77777777" w:rsidTr="00A579E2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023D5C97" w14:textId="77777777" w:rsidR="00845ED9" w:rsidRPr="001F6B00" w:rsidRDefault="00845ED9" w:rsidP="00A579E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3ACCB92" wp14:editId="470A9201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3633A1C3" w14:textId="77777777" w:rsidR="00A579E2" w:rsidRPr="00C45BC9" w:rsidRDefault="00A579E2" w:rsidP="00845ED9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73ACCB92" id="Text Box 3" o:spid="_x0000_s1027" type="#_x0000_t202" style="position:absolute;left:0;text-align:left;margin-left:94.15pt;margin-top:-28.8pt;width:311.2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" fillcolor="window" strokeweight=".5pt">
                      <v:textbox>
                        <w:txbxContent>
                          <w:p w14:paraId="3633A1C3" w14:textId="77777777" w:rsidR="00A579E2" w:rsidRPr="00C45BC9" w:rsidRDefault="00A579E2" w:rsidP="00845ED9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9014D7" wp14:editId="617C6C32">
                  <wp:extent cx="483680" cy="664234"/>
                  <wp:effectExtent l="0" t="0" r="0" b="2540"/>
                  <wp:docPr id="4" name="Picture 4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0715AD01" w14:textId="77777777" w:rsidR="00845ED9" w:rsidRPr="00733EF8" w:rsidRDefault="006227ED" w:rsidP="00A579E2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433851711"/>
                <w:placeholder>
                  <w:docPart w:val="8B79261D44AA46638EAEB6F508EC592A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845ED9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845ED9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393194957"/>
                <w:placeholder>
                  <w:docPart w:val="1E56B7B4855E4485B501774326946D6A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845ED9">
                  <w:rPr>
                    <w:b/>
                    <w:sz w:val="36"/>
                  </w:rPr>
                  <w:t>UNITS 3 &amp; 4</w:t>
                </w:r>
              </w:sdtContent>
            </w:sdt>
            <w:r w:rsidR="00845ED9">
              <w:rPr>
                <w:b/>
                <w:sz w:val="36"/>
              </w:rPr>
              <w:t>, 2022</w:t>
            </w:r>
            <w:r w:rsidR="00845ED9" w:rsidRPr="00733EF8">
              <w:rPr>
                <w:b/>
                <w:sz w:val="36"/>
              </w:rPr>
              <w:t xml:space="preserve"> </w:t>
            </w:r>
          </w:p>
          <w:p w14:paraId="659AC6EA" w14:textId="06257073" w:rsidR="00845ED9" w:rsidRPr="00D65474" w:rsidRDefault="00845ED9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 xml:space="preserve">Test </w:t>
            </w:r>
            <w:r w:rsidR="00F1749F">
              <w:rPr>
                <w:szCs w:val="32"/>
              </w:rPr>
              <w:t>3</w:t>
            </w:r>
            <w:r w:rsidRPr="00733EF8">
              <w:rPr>
                <w:szCs w:val="32"/>
              </w:rPr>
              <w:t xml:space="preserve"> –</w:t>
            </w:r>
            <w:r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>
              <w:rPr>
                <w:szCs w:val="32"/>
              </w:rPr>
              <w:br/>
            </w:r>
            <w:r w:rsidR="00320C2F">
              <w:rPr>
                <w:b w:val="0"/>
                <w:bCs/>
                <w:szCs w:val="32"/>
              </w:rPr>
              <w:t>3.3.1</w:t>
            </w:r>
            <w:r w:rsidR="008D38A5">
              <w:rPr>
                <w:b w:val="0"/>
                <w:bCs/>
                <w:szCs w:val="32"/>
              </w:rPr>
              <w:t xml:space="preserve"> to 3.3.16, 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 xml:space="preserve"> to </w:t>
            </w:r>
            <w:r w:rsidR="008D38A5">
              <w:rPr>
                <w:b w:val="0"/>
                <w:bCs/>
                <w:szCs w:val="32"/>
              </w:rPr>
              <w:t>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.3, 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5</w:t>
            </w:r>
            <w:r w:rsidR="008D38A5" w:rsidRPr="0048654F">
              <w:rPr>
                <w:b w:val="0"/>
                <w:bCs/>
                <w:szCs w:val="32"/>
              </w:rPr>
              <w:t xml:space="preserve"> </w:t>
            </w:r>
            <w:r w:rsidR="00320C2F">
              <w:rPr>
                <w:b w:val="0"/>
                <w:bCs/>
                <w:szCs w:val="32"/>
              </w:rPr>
              <w:t>, 4.1.7</w:t>
            </w:r>
          </w:p>
        </w:tc>
        <w:tc>
          <w:tcPr>
            <w:tcW w:w="712" w:type="pct"/>
            <w:tcBorders>
              <w:left w:val="nil"/>
            </w:tcBorders>
            <w:vAlign w:val="center"/>
          </w:tcPr>
          <w:p w14:paraId="7DCDE321" w14:textId="62D0C5DE" w:rsidR="00845ED9" w:rsidRPr="00D65474" w:rsidRDefault="002D1784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7D4FB02C">
                <v:shape id="_x0000_i1045" type="#_x0000_t75" style="width:60pt;height:35.25pt" o:ole="">
                  <v:imagedata r:id="rId49" o:title="" croptop="21804f"/>
                </v:shape>
                <o:OLEObject Type="Embed" ProgID="Excel.Sheet.12" ShapeID="_x0000_i1045" DrawAspect="Content" ObjectID="_1719730016" r:id="rId50"/>
              </w:object>
            </w:r>
          </w:p>
        </w:tc>
      </w:tr>
      <w:tr w:rsidR="00845ED9" w:rsidRPr="001F6B00" w14:paraId="6F6CB9AD" w14:textId="77777777" w:rsidTr="00A579E2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-1112826173"/>
              <w:placeholder>
                <w:docPart w:val="D1CBBD9B77EA45CBA8C46C90184DB1DB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3BB291EE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4C9524F0" w14:textId="79E3B4E0" w:rsidR="00845ED9" w:rsidRPr="00B13B93" w:rsidRDefault="005F4274" w:rsidP="00A579E2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2</w:t>
            </w:r>
            <w:r w:rsidR="00EF6BC0">
              <w:rPr>
                <w:rFonts w:ascii="Arial" w:hAnsi="Arial" w:cs="Arial"/>
                <w:color w:val="000000" w:themeColor="text1"/>
                <w:sz w:val="22"/>
                <w:szCs w:val="22"/>
              </w:rPr>
              <w:t>7</w:t>
            </w:r>
            <w:r w:rsidR="00845ED9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10B6DDFD" w14:textId="77777777" w:rsidR="00845ED9" w:rsidRPr="001F6B00" w:rsidRDefault="00845ED9" w:rsidP="00A579E2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-286896466"/>
              <w:placeholder>
                <w:docPart w:val="B6BFB54C8EDC4DCF8F3E8C7E6C7158A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526EDB5F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01E2A8A7" w14:textId="250F38B9" w:rsidR="00845ED9" w:rsidRPr="00B13B93" w:rsidRDefault="00EF6BC0" w:rsidP="00A579E2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 w:rsidRPr="00EF6BC0">
              <w:rPr>
                <w:rFonts w:ascii="Arial" w:hAnsi="Arial" w:cs="Arial"/>
                <w:sz w:val="22"/>
                <w:szCs w:val="22"/>
              </w:rPr>
              <w:t>31</w:t>
            </w:r>
            <w:r w:rsidR="00845ED9" w:rsidRPr="00EF6BC0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 xml:space="preserve">marks </w:t>
            </w:r>
          </w:p>
        </w:tc>
      </w:tr>
    </w:tbl>
    <w:p w14:paraId="391C05BB" w14:textId="77777777" w:rsidR="00845ED9" w:rsidRDefault="00845ED9" w:rsidP="00845ED9">
      <w:pPr>
        <w:rPr>
          <w:sz w:val="18"/>
        </w:rPr>
      </w:pPr>
    </w:p>
    <w:p w14:paraId="0314A649" w14:textId="15DE1F61" w:rsidR="00845ED9" w:rsidRPr="00D32A28" w:rsidRDefault="00845ED9" w:rsidP="00845ED9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945693424"/>
          <w:placeholder>
            <w:docPart w:val="E6A0B25FC9EF474D839E17BE866D1007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>
            <w:rPr>
              <w:rFonts w:ascii="Arial" w:eastAsia="MS Mincho" w:hAnsi="Arial" w:cs="Arial"/>
              <w:lang w:eastAsia="en-US"/>
            </w:rPr>
            <w:t>Mrs Alvaro             Mrs Bestall                Mrs Fraser-Jones                     Mr Gibbon</w:t>
          </w:r>
          <w:r w:rsidR="00F1749F">
            <w:rPr>
              <w:rFonts w:ascii="Arial" w:eastAsia="MS Mincho" w:hAnsi="Arial" w:cs="Arial"/>
              <w:lang w:eastAsia="en-US"/>
            </w:rPr>
            <w:t>/Luzuk</w:t>
          </w:r>
          <w:r>
            <w:rPr>
              <w:rFonts w:ascii="Arial" w:eastAsia="MS Mincho" w:hAnsi="Arial" w:cs="Arial"/>
              <w:lang w:eastAsia="en-US"/>
            </w:rPr>
            <w:t xml:space="preserve">   Mrs Greenaway        Mr Koulianos          </w:t>
          </w:r>
          <w:r w:rsidR="000F5FEC">
            <w:rPr>
              <w:rFonts w:ascii="Arial" w:eastAsia="MS Mincho" w:hAnsi="Arial" w:cs="Arial"/>
              <w:lang w:eastAsia="en-US"/>
            </w:rPr>
            <w:t xml:space="preserve">    </w:t>
          </w:r>
          <w:r>
            <w:rPr>
              <w:rFonts w:ascii="Arial" w:eastAsia="MS Mincho" w:hAnsi="Arial" w:cs="Arial"/>
              <w:lang w:eastAsia="en-US"/>
            </w:rPr>
            <w:t xml:space="preserve"> </w:t>
          </w:r>
          <w:r w:rsidR="000F5FEC">
            <w:rPr>
              <w:rFonts w:ascii="Arial" w:eastAsia="MS Mincho" w:hAnsi="Arial" w:cs="Arial"/>
              <w:lang w:eastAsia="en-US"/>
            </w:rPr>
            <w:t xml:space="preserve">Mr </w:t>
          </w:r>
          <w:r>
            <w:rPr>
              <w:rFonts w:ascii="Arial" w:eastAsia="MS Mincho" w:hAnsi="Arial" w:cs="Arial"/>
              <w:lang w:eastAsia="en-US"/>
            </w:rPr>
            <w:t xml:space="preserve">Luzuk               </w:t>
          </w:r>
          <w:r w:rsidR="00F34CDD">
            <w:rPr>
              <w:rFonts w:ascii="Arial" w:eastAsia="MS Mincho" w:hAnsi="Arial" w:cs="Arial"/>
              <w:lang w:eastAsia="en-US"/>
            </w:rPr>
            <w:t xml:space="preserve"> </w:t>
          </w:r>
          <w:r>
            <w:rPr>
              <w:rFonts w:ascii="Arial" w:eastAsia="MS Mincho" w:hAnsi="Arial" w:cs="Arial"/>
              <w:lang w:eastAsia="en-US"/>
            </w:rPr>
            <w:t>Mrs Murray               Mr Tanday</w:t>
          </w:r>
        </w:sdtContent>
      </w:sdt>
    </w:p>
    <w:p w14:paraId="4A3BFFB5" w14:textId="77777777" w:rsidR="00845ED9" w:rsidRPr="00E60552" w:rsidRDefault="00845ED9" w:rsidP="00845ED9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2"/>
      </w:tblGrid>
      <w:tr w:rsidR="00845ED9" w14:paraId="18F2317F" w14:textId="77777777" w:rsidTr="00A579E2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D9DA4" w14:textId="77777777" w:rsidR="00845ED9" w:rsidRPr="00BE7EDF" w:rsidRDefault="006227ED" w:rsidP="00A579E2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544567931"/>
                <w:placeholder>
                  <w:docPart w:val="561AC95BC2C244AD927F19930ADE6B3F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845ED9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845ED9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845ED9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845ED9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14:paraId="3D259A15" w14:textId="77777777" w:rsidR="00845ED9" w:rsidRPr="00B13B93" w:rsidRDefault="00845ED9" w:rsidP="00A579E2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526"/>
            </w:tblGrid>
            <w:tr w:rsidR="00845ED9" w:rsidRPr="00B13B93" w14:paraId="43DDCAB3" w14:textId="77777777" w:rsidTr="00A579E2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94FB0F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560525350"/>
                      <w:placeholder>
                        <w:docPart w:val="4085FB120156449D9828A0862241B318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>
                        <w:rPr>
                          <w:rFonts w:ascii="Arial" w:hAnsi="Arial" w:cs="Arial"/>
                        </w:rPr>
                        <w:t>Allowed</w:t>
                      </w:r>
                    </w:sdtContent>
                  </w:sdt>
                </w:p>
                <w:p w14:paraId="7C7049B5" w14:textId="77777777" w:rsidR="00845ED9" w:rsidRPr="007A1B7B" w:rsidRDefault="00845ED9" w:rsidP="00A579E2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7AC8AE18" w14:textId="77777777" w:rsidR="00845ED9" w:rsidRDefault="006227ED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1295253172"/>
                      <w:placeholder>
                        <w:docPart w:val="4610234DC24E4DACB4F4AD11B110DFB1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845ED9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845ED9" w:rsidRPr="00B13B93">
                    <w:rPr>
                      <w:rFonts w:ascii="Arial" w:hAnsi="Arial" w:cs="Arial"/>
                    </w:rPr>
                    <w:t xml:space="preserve"> </w:t>
                  </w:r>
                  <w:r w:rsidR="00845ED9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1175252333"/>
                      <w:placeholder>
                        <w:docPart w:val="A5335716A419460DAA34FAE2BE99CD2F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845ED9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845ED9">
                    <w:rPr>
                      <w:rFonts w:ascii="Arial" w:hAnsi="Arial" w:cs="Arial"/>
                    </w:rPr>
                    <w:t xml:space="preserve"> </w:t>
                  </w:r>
                </w:p>
                <w:p w14:paraId="7FCBCCF8" w14:textId="77777777" w:rsidR="00845ED9" w:rsidRPr="007A1B7B" w:rsidRDefault="00845ED9" w:rsidP="00A579E2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488348D8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-525870050"/>
                      <w:placeholder>
                        <w:docPart w:val="D089F7E8C66C4CB2808B9C6153C3DEF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F8E5EF5" w14:textId="77777777" w:rsidR="00845ED9" w:rsidRPr="007A1B7B" w:rsidRDefault="00845ED9" w:rsidP="00A579E2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2EB60BDF" w14:textId="77777777" w:rsidR="00845ED9" w:rsidRPr="006F3B31" w:rsidRDefault="00845ED9" w:rsidP="00A579E2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1E61938E" w14:textId="77777777" w:rsidR="00845ED9" w:rsidRPr="001977FB" w:rsidRDefault="00845ED9" w:rsidP="00845ED9">
      <w:pPr>
        <w:rPr>
          <w:sz w:val="14"/>
        </w:rPr>
      </w:pPr>
    </w:p>
    <w:p w14:paraId="20666DD4" w14:textId="77777777" w:rsidR="00845ED9" w:rsidRDefault="00845ED9" w:rsidP="00845ED9">
      <w:pPr>
        <w:rPr>
          <w:sz w:val="6"/>
        </w:rPr>
      </w:pPr>
    </w:p>
    <w:p w14:paraId="14901D2F" w14:textId="77777777" w:rsidR="00845ED9" w:rsidRPr="00D4324F" w:rsidRDefault="00845ED9" w:rsidP="00845ED9">
      <w:pPr>
        <w:rPr>
          <w:sz w:val="4"/>
        </w:rPr>
      </w:pPr>
    </w:p>
    <w:p w14:paraId="77BC4C44" w14:textId="77777777" w:rsidR="00845ED9" w:rsidRPr="00D4324F" w:rsidRDefault="00845ED9" w:rsidP="00845ED9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>
        <w:rPr>
          <w:b/>
          <w:szCs w:val="20"/>
        </w:rPr>
        <w:t>PART B – CALCULATOR ALLOWED</w:t>
      </w:r>
    </w:p>
    <w:p w14:paraId="0DC6D5C0" w14:textId="12F52FDE" w:rsidR="007C3A2E" w:rsidRPr="007C3A2E" w:rsidRDefault="007C3A2E" w:rsidP="007C3A2E">
      <w:pPr>
        <w:rPr>
          <w:sz w:val="20"/>
          <w:szCs w:val="20"/>
        </w:rPr>
      </w:pPr>
    </w:p>
    <w:p w14:paraId="2002E2C5" w14:textId="38EC38FA" w:rsidR="007C3A2E" w:rsidRPr="007C3A2E" w:rsidRDefault="007C3A2E" w:rsidP="007C3A2E">
      <w:pPr>
        <w:rPr>
          <w:sz w:val="20"/>
          <w:szCs w:val="20"/>
        </w:rPr>
      </w:pPr>
    </w:p>
    <w:p w14:paraId="009D8FDC" w14:textId="74325493" w:rsidR="004F5945" w:rsidRDefault="004F5945" w:rsidP="00F34CDD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218CC77" w14:textId="6581BECB" w:rsidR="00F34CDD" w:rsidRDefault="00F34CDD" w:rsidP="00F34CDD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>
        <w:rPr>
          <w:rFonts w:cs="Arial"/>
          <w:sz w:val="24"/>
        </w:rPr>
        <w:t xml:space="preserve">1     </w:t>
      </w:r>
      <w:r w:rsidR="0080322D">
        <w:rPr>
          <w:rFonts w:cs="Arial"/>
          <w:sz w:val="24"/>
        </w:rPr>
        <w:t>[3</w:t>
      </w:r>
      <w:r>
        <w:rPr>
          <w:rFonts w:cs="Arial"/>
          <w:sz w:val="24"/>
        </w:rPr>
        <w:t xml:space="preserve"> </w:t>
      </w:r>
      <w:r w:rsidRPr="003142A5">
        <w:rPr>
          <w:rFonts w:cs="Arial"/>
          <w:sz w:val="24"/>
        </w:rPr>
        <w:t xml:space="preserve"> marks]</w:t>
      </w:r>
    </w:p>
    <w:p w14:paraId="4C68CDC4" w14:textId="201E021F" w:rsidR="00F34CDD" w:rsidRPr="004A40F1" w:rsidRDefault="00F34CDD" w:rsidP="00F34CDD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  <w:r w:rsidRPr="004A40F1">
        <w:rPr>
          <w:rFonts w:ascii="Arial" w:eastAsia="MS Mincho" w:hAnsi="Arial" w:cs="Arial"/>
          <w:sz w:val="22"/>
          <w:szCs w:val="22"/>
        </w:rPr>
        <w:t>Identify each of the following ex</w:t>
      </w:r>
      <w:r w:rsidR="00FA7292">
        <w:rPr>
          <w:rFonts w:ascii="Arial" w:eastAsia="MS Mincho" w:hAnsi="Arial" w:cs="Arial"/>
          <w:sz w:val="22"/>
          <w:szCs w:val="22"/>
        </w:rPr>
        <w:t>periments as Binomial or not Binomial</w:t>
      </w:r>
      <w:r w:rsidRPr="004A40F1">
        <w:rPr>
          <w:rFonts w:ascii="Arial" w:eastAsia="MS Mincho" w:hAnsi="Arial" w:cs="Arial"/>
          <w:sz w:val="22"/>
          <w:szCs w:val="22"/>
        </w:rPr>
        <w:t xml:space="preserve">. For those identified as </w:t>
      </w:r>
      <w:r w:rsidR="00BA2ECD">
        <w:rPr>
          <w:rFonts w:ascii="Arial" w:eastAsia="MS Mincho" w:hAnsi="Arial" w:cs="Arial"/>
          <w:sz w:val="22"/>
          <w:szCs w:val="22"/>
        </w:rPr>
        <w:t xml:space="preserve">Binomial, </w:t>
      </w:r>
      <w:r w:rsidR="00BA2ECD" w:rsidRPr="00BA2ECD">
        <w:rPr>
          <w:rFonts w:ascii="Arial" w:eastAsia="MS Mincho" w:hAnsi="Arial" w:cs="Arial"/>
          <w:b/>
          <w:bCs/>
          <w:sz w:val="22"/>
          <w:szCs w:val="22"/>
        </w:rPr>
        <w:t>state the distribution</w:t>
      </w:r>
      <w:r w:rsidR="00BA2ECD">
        <w:rPr>
          <w:rFonts w:ascii="Arial" w:eastAsia="MS Mincho" w:hAnsi="Arial" w:cs="Arial"/>
          <w:sz w:val="22"/>
          <w:szCs w:val="22"/>
        </w:rPr>
        <w:t xml:space="preserve">. For those identified as </w:t>
      </w:r>
      <w:r w:rsidR="00FA7292">
        <w:rPr>
          <w:rFonts w:ascii="Arial" w:eastAsia="MS Mincho" w:hAnsi="Arial" w:cs="Arial"/>
          <w:sz w:val="22"/>
          <w:szCs w:val="22"/>
        </w:rPr>
        <w:t>not Binomial</w:t>
      </w:r>
      <w:r w:rsidRPr="004A40F1">
        <w:rPr>
          <w:rFonts w:ascii="Arial" w:eastAsia="MS Mincho" w:hAnsi="Arial" w:cs="Arial"/>
          <w:sz w:val="22"/>
          <w:szCs w:val="22"/>
        </w:rPr>
        <w:t xml:space="preserve">, </w:t>
      </w:r>
      <w:r w:rsidRPr="00BA2ECD">
        <w:rPr>
          <w:rFonts w:ascii="Arial" w:eastAsia="MS Mincho" w:hAnsi="Arial" w:cs="Arial"/>
          <w:b/>
          <w:bCs/>
          <w:sz w:val="22"/>
          <w:szCs w:val="22"/>
        </w:rPr>
        <w:t>state a reason</w:t>
      </w:r>
      <w:r w:rsidRPr="004A40F1">
        <w:rPr>
          <w:rFonts w:ascii="Arial" w:eastAsia="MS Mincho" w:hAnsi="Arial" w:cs="Arial"/>
          <w:sz w:val="22"/>
          <w:szCs w:val="22"/>
        </w:rPr>
        <w:t xml:space="preserve">. </w:t>
      </w:r>
    </w:p>
    <w:p w14:paraId="513A8C27" w14:textId="4BC2D2B0" w:rsidR="00F34CDD" w:rsidRPr="004A40F1" w:rsidRDefault="00F34CDD" w:rsidP="005175D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6AE0C183" w14:textId="77777777" w:rsidR="00F34CDD" w:rsidRPr="004A40F1" w:rsidRDefault="00F34CDD" w:rsidP="00F34CDD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ind w:left="2484"/>
        <w:rPr>
          <w:rFonts w:ascii="Arial" w:eastAsia="MS Mincho" w:hAnsi="Arial" w:cs="Arial"/>
        </w:rPr>
      </w:pPr>
    </w:p>
    <w:p w14:paraId="61708A53" w14:textId="12CC130A" w:rsidR="00F34CDD" w:rsidRPr="004A40F1" w:rsidRDefault="0080322D" w:rsidP="00AD092B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ind w:left="0" w:firstLine="0"/>
        <w:rPr>
          <w:rFonts w:ascii="Arial" w:eastAsia="MS Mincho" w:hAnsi="Arial" w:cs="Arial"/>
        </w:rPr>
      </w:pPr>
      <w:r w:rsidRPr="004A40F1">
        <w:rPr>
          <w:rFonts w:ascii="Arial" w:eastAsia="MS Mincho" w:hAnsi="Arial" w:cs="Arial"/>
        </w:rPr>
        <w:t>The number of hearts</w:t>
      </w:r>
      <w:r w:rsidR="00F34CDD" w:rsidRPr="004A40F1">
        <w:rPr>
          <w:rFonts w:ascii="Arial" w:eastAsia="MS Mincho" w:hAnsi="Arial" w:cs="Arial"/>
        </w:rPr>
        <w:t xml:space="preserve"> dealt in a hand of 5 cards from a shuffled deck of 52 cards</w:t>
      </w:r>
    </w:p>
    <w:p w14:paraId="6B662CAE" w14:textId="0C197ADD" w:rsidR="00F34CDD" w:rsidRPr="004A40F1" w:rsidRDefault="00F34CDD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488B2A5B" w14:textId="77777777" w:rsidR="005175D1" w:rsidRPr="004A40F1" w:rsidRDefault="005175D1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5B3CA299" w14:textId="53FFCE93" w:rsidR="00F34CDD" w:rsidRDefault="00F34CDD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17A4AE2E" w14:textId="77777777" w:rsidR="00EF6BC0" w:rsidRPr="004A40F1" w:rsidRDefault="00EF6BC0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0C9909DD" w14:textId="77777777" w:rsidR="00F34CDD" w:rsidRPr="004A40F1" w:rsidRDefault="00F34CDD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4F2920CB" w14:textId="77777777" w:rsidR="00082240" w:rsidRDefault="00F34CDD" w:rsidP="00475641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567" w:hanging="567"/>
        <w:rPr>
          <w:rFonts w:ascii="Arial" w:eastAsia="MS Mincho" w:hAnsi="Arial" w:cs="Arial"/>
        </w:rPr>
      </w:pPr>
      <w:r w:rsidRPr="00475641">
        <w:rPr>
          <w:rFonts w:ascii="Arial" w:eastAsia="MS Mincho" w:hAnsi="Arial" w:cs="Arial"/>
        </w:rPr>
        <w:t>Spinn</w:t>
      </w:r>
      <w:r w:rsidR="00475641" w:rsidRPr="00475641">
        <w:rPr>
          <w:rFonts w:ascii="Arial" w:eastAsia="MS Mincho" w:hAnsi="Arial" w:cs="Arial"/>
        </w:rPr>
        <w:t>i</w:t>
      </w:r>
      <w:r w:rsidRPr="00475641">
        <w:rPr>
          <w:rFonts w:ascii="Arial" w:eastAsia="MS Mincho" w:hAnsi="Arial" w:cs="Arial"/>
        </w:rPr>
        <w:t xml:space="preserve">ng a spinner numbered 1 to 8 </w:t>
      </w:r>
      <w:r w:rsidRPr="00475641">
        <w:rPr>
          <w:rFonts w:ascii="Arial" w:eastAsia="MS Mincho" w:hAnsi="Arial" w:cs="Arial"/>
          <w:b/>
        </w:rPr>
        <w:t>ten</w:t>
      </w:r>
      <w:r w:rsidRPr="00475641">
        <w:rPr>
          <w:rFonts w:ascii="Arial" w:eastAsia="MS Mincho" w:hAnsi="Arial" w:cs="Arial"/>
        </w:rPr>
        <w:t xml:space="preserve"> times</w:t>
      </w:r>
      <w:r w:rsidR="0080322D" w:rsidRPr="00475641">
        <w:rPr>
          <w:rFonts w:ascii="Arial" w:eastAsia="MS Mincho" w:hAnsi="Arial" w:cs="Arial"/>
        </w:rPr>
        <w:t>,</w:t>
      </w:r>
      <w:r w:rsidRPr="00475641">
        <w:rPr>
          <w:rFonts w:ascii="Arial" w:eastAsia="MS Mincho" w:hAnsi="Arial" w:cs="Arial"/>
        </w:rPr>
        <w:t xml:space="preserve"> and counting the number </w:t>
      </w:r>
      <w:r w:rsidR="0080322D" w:rsidRPr="00475641">
        <w:rPr>
          <w:rFonts w:ascii="Arial" w:eastAsia="MS Mincho" w:hAnsi="Arial" w:cs="Arial"/>
        </w:rPr>
        <w:t>of even</w:t>
      </w:r>
      <w:r w:rsidRPr="00475641">
        <w:rPr>
          <w:rFonts w:ascii="Arial" w:eastAsia="MS Mincho" w:hAnsi="Arial" w:cs="Arial"/>
        </w:rPr>
        <w:t xml:space="preserve"> numbers</w:t>
      </w:r>
    </w:p>
    <w:p w14:paraId="35777F8C" w14:textId="4AE972D1" w:rsidR="00F34CDD" w:rsidRPr="00475641" w:rsidRDefault="00F34CDD" w:rsidP="00082240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567"/>
        <w:rPr>
          <w:rFonts w:ascii="Arial" w:eastAsia="MS Mincho" w:hAnsi="Arial" w:cs="Arial"/>
        </w:rPr>
      </w:pPr>
      <w:r w:rsidRPr="00475641">
        <w:rPr>
          <w:rFonts w:ascii="Arial" w:eastAsia="MS Mincho" w:hAnsi="Arial" w:cs="Arial"/>
        </w:rPr>
        <w:t>that occur.</w:t>
      </w:r>
    </w:p>
    <w:p w14:paraId="60935223" w14:textId="23BAC6D9" w:rsidR="00F34CDD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4F6B25C8" w14:textId="77777777" w:rsidR="00EF6BC0" w:rsidRPr="004A40F1" w:rsidRDefault="00EF6BC0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67CD387C" w14:textId="46FCE3BC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6EB97258" w14:textId="1DE4B622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6A2BFE5B" w14:textId="77777777" w:rsidR="005175D1" w:rsidRPr="004A40F1" w:rsidRDefault="005175D1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3B5C1440" w14:textId="77777777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35AF7990" w14:textId="52AB7FD7" w:rsidR="00F34CDD" w:rsidRPr="00475641" w:rsidRDefault="0080322D" w:rsidP="003E6A10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 w:firstLine="0"/>
        <w:rPr>
          <w:rFonts w:ascii="Arial" w:eastAsia="MS Mincho" w:hAnsi="Arial" w:cs="Arial"/>
        </w:rPr>
      </w:pPr>
      <w:r w:rsidRPr="00475641">
        <w:rPr>
          <w:rFonts w:ascii="Arial" w:eastAsia="MS Mincho" w:hAnsi="Arial" w:cs="Arial"/>
        </w:rPr>
        <w:t xml:space="preserve">Flipping a fair coin and </w:t>
      </w:r>
      <w:r w:rsidR="00F34CDD" w:rsidRPr="00475641">
        <w:rPr>
          <w:rFonts w:ascii="Arial" w:eastAsia="MS Mincho" w:hAnsi="Arial" w:cs="Arial"/>
        </w:rPr>
        <w:t>noting the number of</w:t>
      </w:r>
      <w:r w:rsidRPr="00475641">
        <w:rPr>
          <w:rFonts w:ascii="Arial" w:eastAsia="MS Mincho" w:hAnsi="Arial" w:cs="Arial"/>
        </w:rPr>
        <w:t xml:space="preserve"> flips required before a</w:t>
      </w:r>
      <w:r w:rsidR="00475641" w:rsidRPr="00475641">
        <w:rPr>
          <w:rFonts w:ascii="Arial" w:eastAsia="MS Mincho" w:hAnsi="Arial" w:cs="Arial"/>
        </w:rPr>
        <w:t xml:space="preserve"> </w:t>
      </w:r>
      <w:r w:rsidR="00FA7292">
        <w:rPr>
          <w:rFonts w:ascii="Arial" w:eastAsia="MS Mincho" w:hAnsi="Arial" w:cs="Arial"/>
        </w:rPr>
        <w:t>tail</w:t>
      </w:r>
      <w:r w:rsidR="00F34CDD" w:rsidRPr="00475641">
        <w:rPr>
          <w:rFonts w:ascii="Arial" w:eastAsia="MS Mincho" w:hAnsi="Arial" w:cs="Arial"/>
        </w:rPr>
        <w:t xml:space="preserve"> is observed</w:t>
      </w:r>
    </w:p>
    <w:p w14:paraId="754A2659" w14:textId="71F8A51D" w:rsidR="0080322D" w:rsidRPr="004A40F1" w:rsidRDefault="0080322D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10FE83FB" w14:textId="1F39D3D1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314ECCDA" w14:textId="7AFEE23A" w:rsidR="004A40F1" w:rsidRDefault="004A40F1">
      <w:pPr>
        <w:rPr>
          <w:rFonts w:ascii="Arial" w:hAnsi="Arial" w:cs="Arial"/>
          <w:b/>
          <w:lang w:val="en-US" w:eastAsia="en-US"/>
        </w:rPr>
      </w:pPr>
      <w:r>
        <w:rPr>
          <w:rFonts w:cs="Arial"/>
        </w:rPr>
        <w:br w:type="page"/>
      </w:r>
    </w:p>
    <w:p w14:paraId="7DA888F0" w14:textId="3351BFA8" w:rsidR="00721E3B" w:rsidRDefault="00721E3B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>2     [</w:t>
      </w:r>
      <w:r w:rsidR="0024472B">
        <w:rPr>
          <w:rFonts w:cs="Arial"/>
          <w:sz w:val="24"/>
        </w:rPr>
        <w:t xml:space="preserve">2 </w:t>
      </w:r>
      <w:r w:rsidRPr="003142A5">
        <w:rPr>
          <w:rFonts w:cs="Arial"/>
          <w:sz w:val="24"/>
        </w:rPr>
        <w:t>marks]</w:t>
      </w:r>
      <w:r w:rsidR="00320F6B">
        <w:rPr>
          <w:rFonts w:cs="Arial"/>
          <w:sz w:val="24"/>
        </w:rPr>
        <w:t xml:space="preserve"> </w:t>
      </w:r>
    </w:p>
    <w:p w14:paraId="08871469" w14:textId="77777777" w:rsidR="002D1784" w:rsidRDefault="006871EF" w:rsidP="00BA2ECD">
      <w:pPr>
        <w:rPr>
          <w:rFonts w:ascii="Arial" w:eastAsia="MS Mincho" w:hAnsi="Arial" w:cs="Arial"/>
          <w:sz w:val="22"/>
          <w:szCs w:val="22"/>
          <w:lang w:val="en-US"/>
        </w:rPr>
      </w:pP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Three discs are drawn from a bag containing </w:t>
      </w:r>
      <w:r w:rsidR="00133ACA" w:rsidRPr="00BA2ECD">
        <w:rPr>
          <w:rFonts w:ascii="Arial" w:eastAsia="MS Mincho" w:hAnsi="Arial" w:cs="Arial"/>
          <w:b/>
          <w:sz w:val="22"/>
          <w:szCs w:val="22"/>
          <w:lang w:val="en-US"/>
        </w:rPr>
        <w:t>three</w:t>
      </w:r>
      <w:r w:rsidRPr="00BA2ECD">
        <w:rPr>
          <w:rFonts w:ascii="Arial" w:eastAsia="MS Mincho" w:hAnsi="Arial" w:cs="Arial"/>
          <w:b/>
          <w:sz w:val="22"/>
          <w:szCs w:val="22"/>
          <w:lang w:val="en-US"/>
        </w:rPr>
        <w:t xml:space="preserve"> blue</w:t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and </w:t>
      </w:r>
      <w:r w:rsidR="00133ACA" w:rsidRPr="00BA2ECD">
        <w:rPr>
          <w:rFonts w:ascii="Arial" w:eastAsia="MS Mincho" w:hAnsi="Arial" w:cs="Arial"/>
          <w:b/>
          <w:sz w:val="22"/>
          <w:szCs w:val="22"/>
          <w:lang w:val="en-US"/>
        </w:rPr>
        <w:t>two</w:t>
      </w:r>
      <w:r w:rsidRPr="00BA2ECD">
        <w:rPr>
          <w:rFonts w:ascii="Arial" w:eastAsia="MS Mincho" w:hAnsi="Arial" w:cs="Arial"/>
          <w:b/>
          <w:sz w:val="22"/>
          <w:szCs w:val="22"/>
          <w:lang w:val="en-US"/>
        </w:rPr>
        <w:t xml:space="preserve"> green</w:t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discs. If a disc is replaced after each selection</w:t>
      </w:r>
      <w:r w:rsidR="00BA2ECD">
        <w:rPr>
          <w:rFonts w:ascii="Arial" w:eastAsia="MS Mincho" w:hAnsi="Arial" w:cs="Arial"/>
          <w:sz w:val="22"/>
          <w:szCs w:val="22"/>
          <w:lang w:val="en-US"/>
        </w:rPr>
        <w:t>,</w:t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find the probability distribution for the random variable </w:t>
      </w:r>
      <w:r w:rsidRPr="00BA2ECD">
        <w:rPr>
          <w:rFonts w:ascii="Arial" w:eastAsia="MS Mincho" w:hAnsi="Arial" w:cs="Arial"/>
          <w:noProof/>
          <w:position w:val="-4"/>
          <w:sz w:val="22"/>
          <w:szCs w:val="22"/>
        </w:rPr>
        <w:drawing>
          <wp:inline distT="0" distB="0" distL="0" distR="0" wp14:anchorId="0412D4A3" wp14:editId="735AD726">
            <wp:extent cx="175260" cy="1600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 , the number of </w:t>
      </w:r>
    </w:p>
    <w:p w14:paraId="5FB7C8D3" w14:textId="50EBFE49" w:rsidR="006871EF" w:rsidRPr="00BA2ECD" w:rsidRDefault="006871EF" w:rsidP="00BA2ECD">
      <w:pPr>
        <w:rPr>
          <w:rFonts w:ascii="Arial" w:eastAsia="MS Mincho" w:hAnsi="Arial" w:cs="Arial"/>
          <w:sz w:val="22"/>
          <w:szCs w:val="22"/>
          <w:lang w:val="en-US"/>
        </w:rPr>
      </w:pPr>
      <w:r w:rsidRPr="002D1784">
        <w:rPr>
          <w:rFonts w:ascii="Arial" w:eastAsia="MS Mincho" w:hAnsi="Arial" w:cs="Arial"/>
          <w:b/>
          <w:sz w:val="22"/>
          <w:szCs w:val="22"/>
          <w:lang w:val="en-US"/>
        </w:rPr>
        <w:t>blue discs</w:t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drawn</w:t>
      </w:r>
      <w:r w:rsidR="002D1784">
        <w:rPr>
          <w:rFonts w:ascii="Arial" w:eastAsia="MS Mincho" w:hAnsi="Arial" w:cs="Arial"/>
          <w:sz w:val="22"/>
          <w:szCs w:val="22"/>
          <w:lang w:val="en-US"/>
        </w:rPr>
        <w:t>, by completing the table below.</w:t>
      </w:r>
    </w:p>
    <w:tbl>
      <w:tblPr>
        <w:tblStyle w:val="TableGrid"/>
        <w:tblpPr w:leftFromText="180" w:rightFromText="180" w:vertAnchor="page" w:horzAnchor="page" w:tblpX="1771" w:tblpY="3016"/>
        <w:tblW w:w="0" w:type="auto"/>
        <w:tblLook w:val="04A0" w:firstRow="1" w:lastRow="0" w:firstColumn="1" w:lastColumn="0" w:noHBand="0" w:noVBand="1"/>
      </w:tblPr>
      <w:tblGrid>
        <w:gridCol w:w="1671"/>
        <w:gridCol w:w="1442"/>
        <w:gridCol w:w="1442"/>
        <w:gridCol w:w="1442"/>
        <w:gridCol w:w="1442"/>
      </w:tblGrid>
      <w:tr w:rsidR="00475641" w:rsidRPr="004A40F1" w14:paraId="36981CEA" w14:textId="77777777" w:rsidTr="00475641">
        <w:tc>
          <w:tcPr>
            <w:tcW w:w="1671" w:type="dxa"/>
            <w:vAlign w:val="center"/>
          </w:tcPr>
          <w:p w14:paraId="1FC4BE5C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position w:val="-6"/>
                <w:lang w:val="en-US"/>
              </w:rPr>
              <w:object w:dxaOrig="220" w:dyaOrig="240" w14:anchorId="0CAFE46A">
                <v:shape id="_x0000_i1046" type="#_x0000_t75" style="width:10.5pt;height:12pt" o:ole="">
                  <v:imagedata r:id="rId52" o:title=""/>
                </v:shape>
                <o:OLEObject Type="Embed" ProgID="Equation.DSMT4" ShapeID="_x0000_i1046" DrawAspect="Content" ObjectID="_1719730017" r:id="rId53"/>
              </w:object>
            </w:r>
          </w:p>
        </w:tc>
        <w:tc>
          <w:tcPr>
            <w:tcW w:w="1442" w:type="dxa"/>
            <w:vAlign w:val="center"/>
          </w:tcPr>
          <w:p w14:paraId="59C7933B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0</w:t>
            </w:r>
          </w:p>
        </w:tc>
        <w:tc>
          <w:tcPr>
            <w:tcW w:w="1442" w:type="dxa"/>
            <w:vAlign w:val="center"/>
          </w:tcPr>
          <w:p w14:paraId="58682708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1</w:t>
            </w:r>
          </w:p>
        </w:tc>
        <w:tc>
          <w:tcPr>
            <w:tcW w:w="1442" w:type="dxa"/>
            <w:vAlign w:val="center"/>
          </w:tcPr>
          <w:p w14:paraId="2EAE4DA0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2</w:t>
            </w:r>
          </w:p>
        </w:tc>
        <w:tc>
          <w:tcPr>
            <w:tcW w:w="1442" w:type="dxa"/>
          </w:tcPr>
          <w:p w14:paraId="6FE4C64B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3</w:t>
            </w:r>
          </w:p>
        </w:tc>
      </w:tr>
      <w:tr w:rsidR="00475641" w:rsidRPr="004A40F1" w14:paraId="5D6E1B28" w14:textId="77777777" w:rsidTr="00475641">
        <w:tc>
          <w:tcPr>
            <w:tcW w:w="1671" w:type="dxa"/>
            <w:vAlign w:val="center"/>
          </w:tcPr>
          <w:p w14:paraId="049A059E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position w:val="-12"/>
                <w:lang w:val="en-US"/>
              </w:rPr>
              <w:object w:dxaOrig="1100" w:dyaOrig="360" w14:anchorId="52DA6796">
                <v:shape id="_x0000_i1047" type="#_x0000_t75" style="width:55.5pt;height:18pt" o:ole="">
                  <v:imagedata r:id="rId54" o:title=""/>
                </v:shape>
                <o:OLEObject Type="Embed" ProgID="Equation.DSMT4" ShapeID="_x0000_i1047" DrawAspect="Content" ObjectID="_1719730018" r:id="rId55"/>
              </w:object>
            </w:r>
          </w:p>
        </w:tc>
        <w:tc>
          <w:tcPr>
            <w:tcW w:w="1442" w:type="dxa"/>
            <w:vAlign w:val="center"/>
          </w:tcPr>
          <w:p w14:paraId="23D63240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</w:p>
        </w:tc>
        <w:tc>
          <w:tcPr>
            <w:tcW w:w="1442" w:type="dxa"/>
            <w:vAlign w:val="center"/>
          </w:tcPr>
          <w:p w14:paraId="6B528F66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</w:p>
        </w:tc>
        <w:tc>
          <w:tcPr>
            <w:tcW w:w="1442" w:type="dxa"/>
            <w:vAlign w:val="center"/>
          </w:tcPr>
          <w:p w14:paraId="59542733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</w:p>
        </w:tc>
        <w:tc>
          <w:tcPr>
            <w:tcW w:w="1442" w:type="dxa"/>
          </w:tcPr>
          <w:p w14:paraId="0C70C624" w14:textId="77777777" w:rsidR="00475641" w:rsidRPr="004A40F1" w:rsidRDefault="00475641" w:rsidP="00475641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</w:p>
        </w:tc>
      </w:tr>
    </w:tbl>
    <w:p w14:paraId="46DE044A" w14:textId="77777777" w:rsidR="00133ACA" w:rsidRPr="004A40F1" w:rsidRDefault="00133ACA" w:rsidP="004A40F1">
      <w:pPr>
        <w:pStyle w:val="ListParagraph"/>
        <w:ind w:left="0"/>
        <w:rPr>
          <w:rFonts w:ascii="Arial" w:eastAsia="MS Mincho" w:hAnsi="Arial" w:cs="Arial"/>
          <w:lang w:val="en-US"/>
        </w:rPr>
      </w:pPr>
    </w:p>
    <w:p w14:paraId="484F6571" w14:textId="456471D8" w:rsidR="00F34CDD" w:rsidRPr="004A40F1" w:rsidRDefault="00F34CDD" w:rsidP="004A40F1">
      <w:pPr>
        <w:rPr>
          <w:rFonts w:ascii="Arial" w:eastAsia="MS Mincho" w:hAnsi="Arial" w:cs="Arial"/>
          <w:sz w:val="22"/>
          <w:szCs w:val="22"/>
          <w:lang w:val="en-US" w:eastAsia="en-US"/>
        </w:rPr>
      </w:pPr>
    </w:p>
    <w:p w14:paraId="397046A9" w14:textId="23538E0C" w:rsidR="00E916B1" w:rsidRPr="004A40F1" w:rsidRDefault="00E916B1" w:rsidP="004A40F1">
      <w:pPr>
        <w:rPr>
          <w:rFonts w:ascii="Arial" w:eastAsia="MS Mincho" w:hAnsi="Arial" w:cs="Arial"/>
          <w:sz w:val="22"/>
          <w:szCs w:val="22"/>
          <w:lang w:val="en-US" w:eastAsia="en-US"/>
        </w:rPr>
      </w:pPr>
    </w:p>
    <w:p w14:paraId="577D353B" w14:textId="796FEE39" w:rsidR="00E916B1" w:rsidRPr="004A40F1" w:rsidRDefault="00E916B1" w:rsidP="004A40F1">
      <w:pPr>
        <w:rPr>
          <w:rFonts w:ascii="Arial" w:eastAsia="MS Mincho" w:hAnsi="Arial" w:cs="Arial"/>
          <w:sz w:val="22"/>
          <w:szCs w:val="22"/>
          <w:lang w:val="en-US" w:eastAsia="en-US"/>
        </w:rPr>
      </w:pPr>
    </w:p>
    <w:p w14:paraId="56130016" w14:textId="31F71DBD" w:rsidR="00E916B1" w:rsidRPr="004A40F1" w:rsidRDefault="00E916B1" w:rsidP="004A40F1">
      <w:pPr>
        <w:rPr>
          <w:rFonts w:ascii="Arial" w:eastAsia="MS Mincho" w:hAnsi="Arial" w:cs="Arial"/>
          <w:sz w:val="22"/>
          <w:szCs w:val="22"/>
          <w:lang w:val="en-US" w:eastAsia="en-US"/>
        </w:rPr>
      </w:pPr>
    </w:p>
    <w:p w14:paraId="703CBC04" w14:textId="6505D5EB" w:rsidR="00E916B1" w:rsidRPr="004A40F1" w:rsidRDefault="00E916B1" w:rsidP="004A40F1">
      <w:pPr>
        <w:rPr>
          <w:rFonts w:ascii="Arial" w:eastAsia="MS Mincho" w:hAnsi="Arial" w:cs="Arial"/>
          <w:sz w:val="22"/>
          <w:szCs w:val="22"/>
          <w:lang w:val="en-US" w:eastAsia="en-US"/>
        </w:rPr>
      </w:pPr>
    </w:p>
    <w:p w14:paraId="2BEC8AF0" w14:textId="2C9AE89D" w:rsidR="00E916B1" w:rsidRPr="004A40F1" w:rsidRDefault="00E916B1" w:rsidP="004A40F1">
      <w:pPr>
        <w:rPr>
          <w:rFonts w:ascii="Arial" w:eastAsia="MS Mincho" w:hAnsi="Arial" w:cs="Arial"/>
          <w:sz w:val="22"/>
          <w:szCs w:val="22"/>
          <w:lang w:val="en-US" w:eastAsia="en-US"/>
        </w:rPr>
      </w:pPr>
    </w:p>
    <w:p w14:paraId="4DDA9731" w14:textId="6414C3B1" w:rsidR="00E916B1" w:rsidRDefault="00E916B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0BA4484D" w14:textId="38767423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3352251A" w14:textId="71662DBC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77F57696" w14:textId="1ED34AE9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2AED8E35" w14:textId="76755E9E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0FBBCBA9" w14:textId="3280DA67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14476A40" w14:textId="12C3E202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7FC22883" w14:textId="569915DC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49E884E5" w14:textId="77777777" w:rsidR="00475641" w:rsidRPr="004A40F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1FBD4FD2" w14:textId="77777777" w:rsidR="00F34CDD" w:rsidRPr="004A40F1" w:rsidRDefault="00F34CDD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382AB64C" w14:textId="600B2BD4" w:rsidR="006871EF" w:rsidRPr="004A40F1" w:rsidRDefault="006871EF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7AD13889" w14:textId="77777777" w:rsidR="004F5945" w:rsidRPr="004A40F1" w:rsidRDefault="004F5945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02E2A9A9" w14:textId="77777777" w:rsidR="00DD6867" w:rsidRPr="004A40F1" w:rsidRDefault="00DD6867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7E026942" w14:textId="1983C27E" w:rsidR="00DD6867" w:rsidRPr="004A40F1" w:rsidRDefault="00DD6867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6EC91E75" w14:textId="38AE097C" w:rsidR="00E916B1" w:rsidRPr="004A40F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5489BE01" w14:textId="457CF87C" w:rsidR="00E916B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665591D3" w14:textId="77777777" w:rsidR="00475641" w:rsidRPr="004A40F1" w:rsidRDefault="0047564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2EE0FF30" w14:textId="55A7981F" w:rsidR="00F34CDD" w:rsidRDefault="00F34CDD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 w:rsidR="00E916B1">
        <w:rPr>
          <w:rFonts w:cs="Arial"/>
          <w:sz w:val="24"/>
        </w:rPr>
        <w:t>3</w:t>
      </w:r>
      <w:r>
        <w:rPr>
          <w:rFonts w:cs="Arial"/>
          <w:sz w:val="24"/>
        </w:rPr>
        <w:t xml:space="preserve">     [2</w:t>
      </w:r>
      <w:r w:rsidRPr="003142A5">
        <w:rPr>
          <w:rFonts w:cs="Arial"/>
          <w:sz w:val="24"/>
        </w:rPr>
        <w:t xml:space="preserve"> marks</w:t>
      </w:r>
      <w:r>
        <w:rPr>
          <w:rFonts w:cs="Arial"/>
          <w:sz w:val="24"/>
        </w:rPr>
        <w:t>]</w:t>
      </w:r>
    </w:p>
    <w:p w14:paraId="4029034F" w14:textId="77777777" w:rsidR="00BA2ECD" w:rsidRDefault="00F34CDD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A discrete random variable X has a binomial distribution with a probability of success of p = 0.1 </w:t>
      </w:r>
    </w:p>
    <w:p w14:paraId="6C1ABAD1" w14:textId="77777777" w:rsidR="00BA2ECD" w:rsidRDefault="00F34CDD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for </w:t>
      </w:r>
      <w:r w:rsidRPr="00BA2ECD">
        <w:rPr>
          <w:rFonts w:ascii="Arial" w:hAnsi="Arial" w:cs="Arial"/>
          <w:b/>
          <w:bCs/>
          <w:sz w:val="22"/>
          <w:szCs w:val="22"/>
        </w:rPr>
        <w:t>n</w:t>
      </w:r>
      <w:r w:rsidRPr="004A40F1">
        <w:rPr>
          <w:rFonts w:ascii="Arial" w:hAnsi="Arial" w:cs="Arial"/>
          <w:sz w:val="22"/>
          <w:szCs w:val="22"/>
        </w:rPr>
        <w:t xml:space="preserve"> trials, where n &gt; 2. If the probability of obtaining at least two successes after </w:t>
      </w:r>
      <w:r w:rsidRPr="00BA2ECD">
        <w:rPr>
          <w:rFonts w:ascii="Arial" w:hAnsi="Arial" w:cs="Arial"/>
          <w:b/>
          <w:bCs/>
          <w:sz w:val="22"/>
          <w:szCs w:val="22"/>
        </w:rPr>
        <w:t>n</w:t>
      </w:r>
      <w:r w:rsidRPr="004A40F1">
        <w:rPr>
          <w:rFonts w:ascii="Arial" w:hAnsi="Arial" w:cs="Arial"/>
          <w:sz w:val="22"/>
          <w:szCs w:val="22"/>
        </w:rPr>
        <w:t xml:space="preserve"> trials is at </w:t>
      </w:r>
    </w:p>
    <w:p w14:paraId="136BD3D1" w14:textId="587DD447" w:rsidR="00F34CDD" w:rsidRPr="004A40F1" w:rsidRDefault="00F34CDD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least 0.5, determine the smallest possible value of </w:t>
      </w:r>
      <w:r w:rsidRPr="00BA2ECD">
        <w:rPr>
          <w:rFonts w:ascii="Arial" w:hAnsi="Arial" w:cs="Arial"/>
          <w:b/>
          <w:bCs/>
          <w:sz w:val="22"/>
          <w:szCs w:val="22"/>
        </w:rPr>
        <w:t>n</w:t>
      </w:r>
      <w:r w:rsidRPr="004A40F1">
        <w:rPr>
          <w:rFonts w:ascii="Arial" w:hAnsi="Arial" w:cs="Arial"/>
          <w:sz w:val="22"/>
          <w:szCs w:val="22"/>
        </w:rPr>
        <w:t xml:space="preserve"> </w:t>
      </w:r>
      <w:r w:rsidR="00BA2ECD">
        <w:rPr>
          <w:rFonts w:ascii="Arial" w:hAnsi="Arial" w:cs="Arial"/>
          <w:sz w:val="22"/>
          <w:szCs w:val="22"/>
        </w:rPr>
        <w:t>.</w:t>
      </w:r>
    </w:p>
    <w:p w14:paraId="4C80E22C" w14:textId="77777777" w:rsidR="00DD6867" w:rsidRPr="004A40F1" w:rsidRDefault="00DD6867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5AA2E6A1" w14:textId="6D0F1E8F" w:rsidR="004F5945" w:rsidRPr="004A40F1" w:rsidRDefault="004F5945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195A54CA" w14:textId="3973985C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22A8C622" w14:textId="3FC5CF7B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22B58650" w14:textId="28EE82BB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611A0757" w14:textId="3E98726B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796A363A" w14:textId="7AAF5A95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1DABDB26" w14:textId="4EB2AB59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5C8DC2F4" w14:textId="77777777" w:rsidR="00475641" w:rsidRDefault="00475641">
      <w:pPr>
        <w:rPr>
          <w:rFonts w:ascii="Arial" w:hAnsi="Arial" w:cs="Arial"/>
          <w:b/>
          <w:lang w:val="en-US" w:eastAsia="en-US"/>
        </w:rPr>
      </w:pPr>
      <w:bookmarkStart w:id="5" w:name="_Hlk105930195"/>
      <w:r>
        <w:rPr>
          <w:rFonts w:cs="Arial"/>
        </w:rPr>
        <w:br w:type="page"/>
      </w:r>
    </w:p>
    <w:p w14:paraId="0D4BC596" w14:textId="5B5C04CE" w:rsidR="00721E3B" w:rsidRDefault="00721E3B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 w:rsidR="00DD6867">
        <w:rPr>
          <w:rFonts w:cs="Arial"/>
          <w:sz w:val="24"/>
        </w:rPr>
        <w:t>4</w:t>
      </w:r>
      <w:r>
        <w:rPr>
          <w:rFonts w:cs="Arial"/>
          <w:sz w:val="24"/>
        </w:rPr>
        <w:t xml:space="preserve">    </w:t>
      </w:r>
      <w:r w:rsidR="00E916B1">
        <w:rPr>
          <w:rFonts w:cs="Arial"/>
          <w:sz w:val="24"/>
        </w:rPr>
        <w:t>[2</w:t>
      </w:r>
      <w:r w:rsidR="00820C2B">
        <w:rPr>
          <w:rFonts w:cs="Arial"/>
          <w:sz w:val="24"/>
        </w:rPr>
        <w:t>,</w:t>
      </w:r>
      <w:r w:rsidR="00FA7292">
        <w:rPr>
          <w:rFonts w:cs="Arial"/>
          <w:sz w:val="24"/>
        </w:rPr>
        <w:t>2,2 - 6</w:t>
      </w:r>
      <w:r w:rsidRPr="003142A5">
        <w:rPr>
          <w:rFonts w:cs="Arial"/>
          <w:sz w:val="24"/>
        </w:rPr>
        <w:t xml:space="preserve"> marks]</w:t>
      </w:r>
    </w:p>
    <w:bookmarkEnd w:id="5"/>
    <w:p w14:paraId="478E07DE" w14:textId="3F7B2401" w:rsidR="00F1749F" w:rsidRPr="004A40F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The probability distribution of a discrete random variable , </w:t>
      </w:r>
      <w:r w:rsidRPr="004A40F1">
        <w:rPr>
          <w:rFonts w:ascii="Arial" w:hAnsi="Arial" w:cs="Arial"/>
          <w:position w:val="-4"/>
          <w:sz w:val="22"/>
          <w:szCs w:val="22"/>
        </w:rPr>
        <w:object w:dxaOrig="279" w:dyaOrig="260" w14:anchorId="3A1DF00A">
          <v:shape id="_x0000_i1048" type="#_x0000_t75" style="width:14.25pt;height:12.75pt" o:ole="">
            <v:imagedata r:id="rId56" o:title=""/>
          </v:shape>
          <o:OLEObject Type="Embed" ProgID="Equation.DSMT4" ShapeID="_x0000_i1048" DrawAspect="Content" ObjectID="_1719730019" r:id="rId57"/>
        </w:object>
      </w:r>
      <w:r w:rsidRPr="004A40F1">
        <w:rPr>
          <w:rFonts w:ascii="Arial" w:hAnsi="Arial" w:cs="Arial"/>
          <w:sz w:val="22"/>
          <w:szCs w:val="22"/>
        </w:rPr>
        <w:t xml:space="preserve"> , is given in the table below.</w:t>
      </w:r>
    </w:p>
    <w:p w14:paraId="72211566" w14:textId="2A21C7A2" w:rsidR="00E916B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tbl>
      <w:tblPr>
        <w:tblStyle w:val="TableGrid"/>
        <w:tblpPr w:leftFromText="180" w:rightFromText="180" w:vertAnchor="page" w:horzAnchor="margin" w:tblpY="2371"/>
        <w:tblW w:w="0" w:type="auto"/>
        <w:tblLook w:val="04A0" w:firstRow="1" w:lastRow="0" w:firstColumn="1" w:lastColumn="0" w:noHBand="0" w:noVBand="1"/>
      </w:tblPr>
      <w:tblGrid>
        <w:gridCol w:w="1671"/>
        <w:gridCol w:w="1442"/>
        <w:gridCol w:w="1442"/>
        <w:gridCol w:w="1442"/>
        <w:gridCol w:w="1442"/>
        <w:gridCol w:w="1442"/>
      </w:tblGrid>
      <w:tr w:rsidR="008E1F5E" w:rsidRPr="004A40F1" w14:paraId="1CD37403" w14:textId="77777777" w:rsidTr="008E1F5E">
        <w:tc>
          <w:tcPr>
            <w:tcW w:w="1671" w:type="dxa"/>
            <w:vAlign w:val="center"/>
          </w:tcPr>
          <w:p w14:paraId="127812FF" w14:textId="77777777" w:rsidR="008E1F5E" w:rsidRPr="004A40F1" w:rsidRDefault="008E1F5E" w:rsidP="008E1F5E">
            <w:pPr>
              <w:pStyle w:val="ListParagraph"/>
              <w:ind w:left="0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position w:val="-6"/>
                <w:lang w:val="en-US"/>
              </w:rPr>
              <w:object w:dxaOrig="220" w:dyaOrig="240" w14:anchorId="17E8B001">
                <v:shape id="_x0000_i1049" type="#_x0000_t75" style="width:10.5pt;height:12pt" o:ole="">
                  <v:imagedata r:id="rId52" o:title=""/>
                </v:shape>
                <o:OLEObject Type="Embed" ProgID="Equation.DSMT4" ShapeID="_x0000_i1049" DrawAspect="Content" ObjectID="_1719730020" r:id="rId58"/>
              </w:object>
            </w:r>
          </w:p>
        </w:tc>
        <w:tc>
          <w:tcPr>
            <w:tcW w:w="1442" w:type="dxa"/>
            <w:vAlign w:val="center"/>
          </w:tcPr>
          <w:p w14:paraId="237D7C0F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0</w:t>
            </w:r>
          </w:p>
        </w:tc>
        <w:tc>
          <w:tcPr>
            <w:tcW w:w="1442" w:type="dxa"/>
            <w:vAlign w:val="center"/>
          </w:tcPr>
          <w:p w14:paraId="200D0080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1</w:t>
            </w:r>
          </w:p>
        </w:tc>
        <w:tc>
          <w:tcPr>
            <w:tcW w:w="1442" w:type="dxa"/>
            <w:vAlign w:val="center"/>
          </w:tcPr>
          <w:p w14:paraId="2DD8F90E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2</w:t>
            </w:r>
          </w:p>
        </w:tc>
        <w:tc>
          <w:tcPr>
            <w:tcW w:w="1442" w:type="dxa"/>
          </w:tcPr>
          <w:p w14:paraId="77D75DA8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3</w:t>
            </w:r>
          </w:p>
        </w:tc>
        <w:tc>
          <w:tcPr>
            <w:tcW w:w="1442" w:type="dxa"/>
          </w:tcPr>
          <w:p w14:paraId="1C30F27D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>
              <w:rPr>
                <w:rFonts w:ascii="Arial" w:eastAsia="MS Mincho" w:hAnsi="Arial" w:cs="Arial"/>
                <w:lang w:val="en-US"/>
              </w:rPr>
              <w:t>4</w:t>
            </w:r>
          </w:p>
        </w:tc>
      </w:tr>
      <w:tr w:rsidR="008E1F5E" w:rsidRPr="004A40F1" w14:paraId="66FFE28F" w14:textId="77777777" w:rsidTr="00EF6BC0">
        <w:tc>
          <w:tcPr>
            <w:tcW w:w="1671" w:type="dxa"/>
            <w:vAlign w:val="center"/>
          </w:tcPr>
          <w:p w14:paraId="77165F51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4A40F1">
              <w:rPr>
                <w:rFonts w:ascii="Arial" w:eastAsia="MS Mincho" w:hAnsi="Arial" w:cs="Arial"/>
                <w:position w:val="-12"/>
                <w:lang w:val="en-US"/>
              </w:rPr>
              <w:object w:dxaOrig="1100" w:dyaOrig="360" w14:anchorId="54B4CF15">
                <v:shape id="_x0000_i1050" type="#_x0000_t75" style="width:55.5pt;height:18pt" o:ole="">
                  <v:imagedata r:id="rId54" o:title=""/>
                </v:shape>
                <o:OLEObject Type="Embed" ProgID="Equation.DSMT4" ShapeID="_x0000_i1050" DrawAspect="Content" ObjectID="_1719730021" r:id="rId59"/>
              </w:object>
            </w:r>
          </w:p>
        </w:tc>
        <w:tc>
          <w:tcPr>
            <w:tcW w:w="1442" w:type="dxa"/>
            <w:vAlign w:val="center"/>
          </w:tcPr>
          <w:p w14:paraId="3053AA87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>
              <w:rPr>
                <w:rFonts w:ascii="Arial" w:eastAsia="MS Mincho" w:hAnsi="Arial" w:cs="Arial"/>
                <w:lang w:val="en-US"/>
              </w:rPr>
              <w:t>0.2</w:t>
            </w:r>
          </w:p>
        </w:tc>
        <w:tc>
          <w:tcPr>
            <w:tcW w:w="1442" w:type="dxa"/>
            <w:vAlign w:val="center"/>
          </w:tcPr>
          <w:p w14:paraId="14C1B983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FD3438">
              <w:rPr>
                <w:rFonts w:ascii="Arial" w:eastAsia="MS Mincho" w:hAnsi="Arial" w:cs="Arial"/>
                <w:position w:val="-10"/>
                <w:lang w:val="en-US"/>
              </w:rPr>
              <w:object w:dxaOrig="560" w:dyaOrig="340" w14:anchorId="377945BA">
                <v:shape id="_x0000_i1051" type="#_x0000_t75" style="width:27.75pt;height:17.25pt" o:ole="">
                  <v:imagedata r:id="rId60" o:title=""/>
                </v:shape>
                <o:OLEObject Type="Embed" ProgID="Equation.DSMT4" ShapeID="_x0000_i1051" DrawAspect="Content" ObjectID="_1719730022" r:id="rId61"/>
              </w:object>
            </w:r>
          </w:p>
        </w:tc>
        <w:tc>
          <w:tcPr>
            <w:tcW w:w="1442" w:type="dxa"/>
            <w:vAlign w:val="center"/>
          </w:tcPr>
          <w:p w14:paraId="66F6A078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>
              <w:rPr>
                <w:rFonts w:ascii="Arial" w:eastAsia="MS Mincho" w:hAnsi="Arial" w:cs="Arial"/>
                <w:lang w:val="en-US"/>
              </w:rPr>
              <w:t>0.1</w:t>
            </w:r>
          </w:p>
        </w:tc>
        <w:tc>
          <w:tcPr>
            <w:tcW w:w="1442" w:type="dxa"/>
            <w:vAlign w:val="center"/>
          </w:tcPr>
          <w:p w14:paraId="1E76F92E" w14:textId="77777777" w:rsidR="008E1F5E" w:rsidRPr="004A40F1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 w:rsidRPr="00FD3438">
              <w:rPr>
                <w:rFonts w:ascii="Arial" w:eastAsia="MS Mincho" w:hAnsi="Arial" w:cs="Arial"/>
                <w:position w:val="-10"/>
                <w:lang w:val="en-US"/>
              </w:rPr>
              <w:object w:dxaOrig="480" w:dyaOrig="300" w14:anchorId="4274B607">
                <v:shape id="_x0000_i1052" type="#_x0000_t75" style="width:24pt;height:15pt" o:ole="">
                  <v:imagedata r:id="rId62" o:title=""/>
                </v:shape>
                <o:OLEObject Type="Embed" ProgID="Equation.DSMT4" ShapeID="_x0000_i1052" DrawAspect="Content" ObjectID="_1719730023" r:id="rId63"/>
              </w:object>
            </w:r>
          </w:p>
        </w:tc>
        <w:tc>
          <w:tcPr>
            <w:tcW w:w="1442" w:type="dxa"/>
            <w:vAlign w:val="center"/>
          </w:tcPr>
          <w:p w14:paraId="55422E87" w14:textId="77777777" w:rsidR="008E1F5E" w:rsidRDefault="008E1F5E" w:rsidP="008E1F5E">
            <w:pPr>
              <w:pStyle w:val="ListParagraph"/>
              <w:ind w:left="0"/>
              <w:jc w:val="center"/>
              <w:rPr>
                <w:rFonts w:ascii="Arial" w:eastAsia="MS Mincho" w:hAnsi="Arial" w:cs="Arial"/>
                <w:lang w:val="en-US"/>
              </w:rPr>
            </w:pPr>
            <w:r>
              <w:rPr>
                <w:rFonts w:ascii="Arial" w:eastAsia="MS Mincho" w:hAnsi="Arial" w:cs="Arial"/>
                <w:lang w:val="en-US"/>
              </w:rPr>
              <w:t>0.1</w:t>
            </w:r>
          </w:p>
        </w:tc>
      </w:tr>
    </w:tbl>
    <w:p w14:paraId="58EA6C1A" w14:textId="0331E9C0" w:rsidR="00E916B1" w:rsidRDefault="00E916B1" w:rsidP="004A40F1">
      <w:pPr>
        <w:rPr>
          <w:rFonts w:ascii="Arial" w:hAnsi="Arial" w:cs="Arial"/>
          <w:sz w:val="22"/>
          <w:szCs w:val="22"/>
        </w:rPr>
      </w:pPr>
    </w:p>
    <w:p w14:paraId="2CE10ABF" w14:textId="50660A5E" w:rsidR="008E1F5E" w:rsidRDefault="008E1F5E" w:rsidP="004A40F1">
      <w:pPr>
        <w:rPr>
          <w:rFonts w:ascii="Arial" w:hAnsi="Arial" w:cs="Arial"/>
          <w:sz w:val="22"/>
          <w:szCs w:val="22"/>
        </w:rPr>
      </w:pPr>
    </w:p>
    <w:p w14:paraId="75A8A5D7" w14:textId="61EF264F" w:rsidR="008E1F5E" w:rsidRDefault="008E1F5E" w:rsidP="004A40F1">
      <w:pPr>
        <w:rPr>
          <w:rFonts w:ascii="Arial" w:hAnsi="Arial" w:cs="Arial"/>
          <w:sz w:val="22"/>
          <w:szCs w:val="22"/>
        </w:rPr>
      </w:pPr>
    </w:p>
    <w:p w14:paraId="2E9D929F" w14:textId="01A368E9" w:rsidR="008E1F5E" w:rsidRDefault="008E1F5E" w:rsidP="004A40F1">
      <w:pPr>
        <w:rPr>
          <w:rFonts w:ascii="Arial" w:hAnsi="Arial" w:cs="Arial"/>
          <w:sz w:val="22"/>
          <w:szCs w:val="22"/>
        </w:rPr>
      </w:pPr>
    </w:p>
    <w:p w14:paraId="74FC67C4" w14:textId="1225C218" w:rsidR="008E1F5E" w:rsidRDefault="008E1F5E" w:rsidP="004A40F1">
      <w:pPr>
        <w:rPr>
          <w:rFonts w:ascii="Arial" w:hAnsi="Arial" w:cs="Arial"/>
          <w:sz w:val="22"/>
          <w:szCs w:val="22"/>
        </w:rPr>
      </w:pPr>
    </w:p>
    <w:p w14:paraId="4D93C359" w14:textId="77777777" w:rsidR="008E1F5E" w:rsidRPr="004A40F1" w:rsidRDefault="008E1F5E" w:rsidP="004A40F1">
      <w:pPr>
        <w:rPr>
          <w:rFonts w:ascii="Arial" w:hAnsi="Arial" w:cs="Arial"/>
          <w:sz w:val="22"/>
          <w:szCs w:val="22"/>
        </w:rPr>
      </w:pPr>
    </w:p>
    <w:p w14:paraId="08FA86CB" w14:textId="3E662FE8" w:rsidR="00DD6867" w:rsidRPr="004A40F1" w:rsidRDefault="001C0EFE" w:rsidP="004A40F1">
      <w:pPr>
        <w:pStyle w:val="ListParagraph"/>
        <w:numPr>
          <w:ilvl w:val="0"/>
          <w:numId w:val="39"/>
        </w:numPr>
        <w:ind w:left="0" w:firstLine="0"/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 Determine the </w:t>
      </w:r>
      <w:r w:rsidR="00CD4D6E">
        <w:rPr>
          <w:rFonts w:ascii="Arial" w:hAnsi="Arial" w:cs="Arial"/>
        </w:rPr>
        <w:t xml:space="preserve">possible </w:t>
      </w:r>
      <w:r w:rsidRPr="004A40F1">
        <w:rPr>
          <w:rFonts w:ascii="Arial" w:hAnsi="Arial" w:cs="Arial"/>
        </w:rPr>
        <w:t xml:space="preserve">value(s) of </w:t>
      </w:r>
      <w:r w:rsidRPr="004A40F1">
        <w:rPr>
          <w:rFonts w:ascii="Arial" w:hAnsi="Arial" w:cs="Arial"/>
          <w:position w:val="-10"/>
        </w:rPr>
        <w:object w:dxaOrig="240" w:dyaOrig="260" w14:anchorId="13BEB344">
          <v:shape id="_x0000_i1053" type="#_x0000_t75" style="width:12pt;height:12.75pt" o:ole="">
            <v:imagedata r:id="rId64" o:title=""/>
          </v:shape>
          <o:OLEObject Type="Embed" ProgID="Equation.DSMT4" ShapeID="_x0000_i1053" DrawAspect="Content" ObjectID="_1719730024" r:id="rId65"/>
        </w:object>
      </w:r>
      <w:r w:rsidR="008E1F5E">
        <w:rPr>
          <w:rFonts w:ascii="Arial" w:hAnsi="Arial" w:cs="Arial"/>
        </w:rPr>
        <w:t>.</w:t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</w:p>
    <w:p w14:paraId="5E39BB83" w14:textId="02C942E0" w:rsidR="00DD6867" w:rsidRDefault="00DD6867" w:rsidP="004A40F1">
      <w:pPr>
        <w:rPr>
          <w:rFonts w:ascii="Arial" w:hAnsi="Arial" w:cs="Arial"/>
          <w:sz w:val="22"/>
          <w:szCs w:val="22"/>
        </w:rPr>
      </w:pPr>
    </w:p>
    <w:p w14:paraId="7E17437E" w14:textId="77777777" w:rsidR="008E1F5E" w:rsidRPr="004A40F1" w:rsidRDefault="008E1F5E" w:rsidP="004A40F1">
      <w:pPr>
        <w:rPr>
          <w:rFonts w:ascii="Arial" w:hAnsi="Arial" w:cs="Arial"/>
          <w:sz w:val="22"/>
          <w:szCs w:val="22"/>
        </w:rPr>
      </w:pPr>
    </w:p>
    <w:p w14:paraId="6393E2B4" w14:textId="4C534FD5" w:rsidR="00E916B1" w:rsidRDefault="00E916B1" w:rsidP="004A40F1">
      <w:pPr>
        <w:rPr>
          <w:rFonts w:ascii="Arial" w:hAnsi="Arial" w:cs="Arial"/>
          <w:sz w:val="22"/>
          <w:szCs w:val="22"/>
        </w:rPr>
      </w:pPr>
    </w:p>
    <w:p w14:paraId="332A81A9" w14:textId="00BCFDBA" w:rsidR="00CD4D6E" w:rsidRDefault="00CD4D6E" w:rsidP="004A40F1">
      <w:pPr>
        <w:rPr>
          <w:rFonts w:ascii="Arial" w:hAnsi="Arial" w:cs="Arial"/>
          <w:sz w:val="22"/>
          <w:szCs w:val="22"/>
        </w:rPr>
      </w:pPr>
    </w:p>
    <w:p w14:paraId="6D5E6710" w14:textId="59A4CE3E" w:rsidR="00CD4D6E" w:rsidRDefault="00CD4D6E" w:rsidP="004A40F1">
      <w:pPr>
        <w:rPr>
          <w:rFonts w:ascii="Arial" w:hAnsi="Arial" w:cs="Arial"/>
          <w:sz w:val="22"/>
          <w:szCs w:val="22"/>
        </w:rPr>
      </w:pPr>
    </w:p>
    <w:p w14:paraId="22890873" w14:textId="7E15FB24" w:rsidR="00CD4D6E" w:rsidRDefault="00CD4D6E" w:rsidP="004A40F1">
      <w:pPr>
        <w:rPr>
          <w:rFonts w:ascii="Arial" w:hAnsi="Arial" w:cs="Arial"/>
          <w:sz w:val="22"/>
          <w:szCs w:val="22"/>
        </w:rPr>
      </w:pPr>
    </w:p>
    <w:p w14:paraId="2C508C57" w14:textId="2924AD9D" w:rsidR="00CD4D6E" w:rsidRDefault="00CD4D6E" w:rsidP="004A40F1">
      <w:pPr>
        <w:rPr>
          <w:rFonts w:ascii="Arial" w:hAnsi="Arial" w:cs="Arial"/>
          <w:sz w:val="22"/>
          <w:szCs w:val="22"/>
        </w:rPr>
      </w:pPr>
    </w:p>
    <w:p w14:paraId="7F2528DD" w14:textId="77777777" w:rsidR="00CD4D6E" w:rsidRPr="004A40F1" w:rsidRDefault="00CD4D6E" w:rsidP="004A40F1">
      <w:pPr>
        <w:rPr>
          <w:rFonts w:ascii="Arial" w:hAnsi="Arial" w:cs="Arial"/>
          <w:sz w:val="22"/>
          <w:szCs w:val="22"/>
        </w:rPr>
      </w:pPr>
    </w:p>
    <w:p w14:paraId="625642BC" w14:textId="224B0DA0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3456791C" w14:textId="7470F3AC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2C40F8C9" w14:textId="5394EEB1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44B1465B" w14:textId="77777777" w:rsidR="00E916B1" w:rsidRPr="004A40F1" w:rsidRDefault="00E916B1" w:rsidP="004A40F1">
      <w:pPr>
        <w:pStyle w:val="ListParagraph"/>
        <w:numPr>
          <w:ilvl w:val="0"/>
          <w:numId w:val="39"/>
        </w:numPr>
        <w:ind w:left="0" w:firstLine="0"/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Let </w:t>
      </w:r>
      <w:r w:rsidRPr="004A40F1">
        <w:rPr>
          <w:rFonts w:ascii="Arial" w:hAnsi="Arial" w:cs="Arial"/>
          <w:position w:val="-24"/>
        </w:rPr>
        <w:object w:dxaOrig="639" w:dyaOrig="620" w14:anchorId="072A0654">
          <v:shape id="_x0000_i1054" type="#_x0000_t75" style="width:32.25pt;height:30.75pt" o:ole="">
            <v:imagedata r:id="rId66" o:title=""/>
          </v:shape>
          <o:OLEObject Type="Embed" ProgID="Equation.DSMT4" ShapeID="_x0000_i1054" DrawAspect="Content" ObjectID="_1719730025" r:id="rId67"/>
        </w:object>
      </w:r>
      <w:r w:rsidRPr="004A40F1">
        <w:rPr>
          <w:rFonts w:ascii="Arial" w:hAnsi="Arial" w:cs="Arial"/>
        </w:rPr>
        <w:t xml:space="preserve"> </w:t>
      </w:r>
    </w:p>
    <w:p w14:paraId="6A651EA0" w14:textId="77777777" w:rsidR="00E916B1" w:rsidRPr="004A40F1" w:rsidRDefault="00E916B1" w:rsidP="004A40F1">
      <w:pPr>
        <w:pStyle w:val="ListParagraph"/>
        <w:ind w:left="0"/>
        <w:rPr>
          <w:rFonts w:ascii="Arial" w:hAnsi="Arial" w:cs="Arial"/>
        </w:rPr>
      </w:pPr>
    </w:p>
    <w:p w14:paraId="678BE74C" w14:textId="04DE3912" w:rsidR="00E916B1" w:rsidRDefault="00E916B1" w:rsidP="00CD4D6E">
      <w:pPr>
        <w:pStyle w:val="ListParagraph"/>
        <w:numPr>
          <w:ilvl w:val="0"/>
          <w:numId w:val="43"/>
        </w:numPr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Calculate  </w:t>
      </w:r>
      <w:r w:rsidRPr="004A40F1">
        <w:rPr>
          <w:rFonts w:ascii="Arial" w:hAnsi="Arial" w:cs="Arial"/>
          <w:position w:val="-10"/>
        </w:rPr>
        <w:object w:dxaOrig="620" w:dyaOrig="320" w14:anchorId="27B24617">
          <v:shape id="_x0000_i1055" type="#_x0000_t75" style="width:30.75pt;height:15.75pt" o:ole="">
            <v:imagedata r:id="rId68" o:title=""/>
          </v:shape>
          <o:OLEObject Type="Embed" ProgID="Equation.DSMT4" ShapeID="_x0000_i1055" DrawAspect="Content" ObjectID="_1719730026" r:id="rId69"/>
        </w:object>
      </w:r>
      <w:r w:rsidRPr="004A40F1">
        <w:rPr>
          <w:rFonts w:ascii="Arial" w:hAnsi="Arial" w:cs="Arial"/>
        </w:rPr>
        <w:t xml:space="preserve"> </w:t>
      </w:r>
    </w:p>
    <w:p w14:paraId="5C40279A" w14:textId="42BB0596" w:rsidR="00CD4D6E" w:rsidRDefault="00CD4D6E" w:rsidP="00CD4D6E">
      <w:pPr>
        <w:rPr>
          <w:rFonts w:ascii="Arial" w:hAnsi="Arial" w:cs="Arial"/>
        </w:rPr>
      </w:pPr>
    </w:p>
    <w:p w14:paraId="1BD21BD1" w14:textId="6681EFF9" w:rsidR="00CD4D6E" w:rsidRDefault="00CD4D6E" w:rsidP="00CD4D6E">
      <w:pPr>
        <w:rPr>
          <w:rFonts w:ascii="Arial" w:hAnsi="Arial" w:cs="Arial"/>
        </w:rPr>
      </w:pPr>
    </w:p>
    <w:p w14:paraId="21E01580" w14:textId="2CA59483" w:rsidR="00CD4D6E" w:rsidRDefault="00CD4D6E" w:rsidP="00CD4D6E">
      <w:pPr>
        <w:rPr>
          <w:rFonts w:ascii="Arial" w:hAnsi="Arial" w:cs="Arial"/>
        </w:rPr>
      </w:pPr>
    </w:p>
    <w:p w14:paraId="673F243A" w14:textId="7C5DBF93" w:rsidR="00CD4D6E" w:rsidRDefault="00CD4D6E" w:rsidP="00CD4D6E">
      <w:pPr>
        <w:rPr>
          <w:rFonts w:ascii="Arial" w:hAnsi="Arial" w:cs="Arial"/>
        </w:rPr>
      </w:pPr>
    </w:p>
    <w:p w14:paraId="338B69EE" w14:textId="066BAF4C" w:rsidR="00CD4D6E" w:rsidRDefault="00CD4D6E" w:rsidP="00CD4D6E">
      <w:pPr>
        <w:rPr>
          <w:rFonts w:ascii="Arial" w:hAnsi="Arial" w:cs="Arial"/>
        </w:rPr>
      </w:pPr>
    </w:p>
    <w:p w14:paraId="6C30B64C" w14:textId="23CE6A96" w:rsidR="00CD4D6E" w:rsidRDefault="00CD4D6E" w:rsidP="00CD4D6E">
      <w:pPr>
        <w:rPr>
          <w:rFonts w:ascii="Arial" w:hAnsi="Arial" w:cs="Arial"/>
        </w:rPr>
      </w:pPr>
    </w:p>
    <w:p w14:paraId="40DBC267" w14:textId="49BDAEF3" w:rsidR="00CD4D6E" w:rsidRDefault="00CD4D6E" w:rsidP="00CD4D6E">
      <w:pPr>
        <w:rPr>
          <w:rFonts w:ascii="Arial" w:hAnsi="Arial" w:cs="Arial"/>
        </w:rPr>
      </w:pPr>
    </w:p>
    <w:p w14:paraId="0CED8FB3" w14:textId="10AE7D54" w:rsidR="00CD4D6E" w:rsidRDefault="00CD4D6E" w:rsidP="00CD4D6E">
      <w:pPr>
        <w:rPr>
          <w:rFonts w:ascii="Arial" w:hAnsi="Arial" w:cs="Arial"/>
        </w:rPr>
      </w:pPr>
    </w:p>
    <w:p w14:paraId="110AB4F1" w14:textId="62CC4895" w:rsidR="00CD4D6E" w:rsidRDefault="00CD4D6E" w:rsidP="00CD4D6E">
      <w:pPr>
        <w:rPr>
          <w:rFonts w:ascii="Arial" w:hAnsi="Arial" w:cs="Arial"/>
        </w:rPr>
      </w:pPr>
    </w:p>
    <w:p w14:paraId="52095D76" w14:textId="77777777" w:rsidR="00CD4D6E" w:rsidRPr="00CD4D6E" w:rsidRDefault="00CD4D6E" w:rsidP="00CD4D6E">
      <w:pPr>
        <w:rPr>
          <w:rFonts w:ascii="Arial" w:hAnsi="Arial" w:cs="Arial"/>
        </w:rPr>
      </w:pPr>
    </w:p>
    <w:p w14:paraId="424D866D" w14:textId="67817DE0" w:rsidR="00CD4D6E" w:rsidRPr="004A40F1" w:rsidRDefault="00CD4D6E" w:rsidP="00CD4D6E">
      <w:pPr>
        <w:pStyle w:val="ListParagraph"/>
        <w:numPr>
          <w:ilvl w:val="0"/>
          <w:numId w:val="43"/>
        </w:numPr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Find  </w:t>
      </w:r>
      <w:r w:rsidRPr="004A40F1">
        <w:rPr>
          <w:rFonts w:ascii="Arial" w:hAnsi="Arial" w:cs="Arial"/>
          <w:position w:val="-10"/>
        </w:rPr>
        <w:object w:dxaOrig="1380" w:dyaOrig="320" w14:anchorId="2638AE3F">
          <v:shape id="_x0000_i1056" type="#_x0000_t75" style="width:69pt;height:15.75pt" o:ole="">
            <v:imagedata r:id="rId70" o:title=""/>
          </v:shape>
          <o:OLEObject Type="Embed" ProgID="Equation.DSMT4" ShapeID="_x0000_i1056" DrawAspect="Content" ObjectID="_1719730027" r:id="rId71"/>
        </w:object>
      </w:r>
    </w:p>
    <w:p w14:paraId="46BB20F5" w14:textId="53D0394D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76332D6A" w14:textId="246231AC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66185831" w14:textId="4EFC3F4B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3E1504E0" w14:textId="4768DD0A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1CF4B668" w14:textId="73066B3A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584C79CB" w14:textId="08E945FA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782E4A81" w14:textId="22ED2A08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1395D492" w14:textId="6DC6F627" w:rsidR="00E916B1" w:rsidRPr="004A40F1" w:rsidRDefault="00E916B1" w:rsidP="00CD4D6E">
      <w:pPr>
        <w:pStyle w:val="ListParagraph"/>
        <w:ind w:left="0"/>
        <w:rPr>
          <w:rFonts w:ascii="Arial" w:hAnsi="Arial" w:cs="Arial"/>
        </w:rPr>
      </w:pPr>
    </w:p>
    <w:p w14:paraId="6A746E44" w14:textId="0FB70B09" w:rsidR="00DD6867" w:rsidRPr="004A40F1" w:rsidRDefault="00DD6867" w:rsidP="004A40F1">
      <w:pPr>
        <w:rPr>
          <w:rFonts w:ascii="Arial" w:hAnsi="Arial" w:cs="Arial"/>
          <w:sz w:val="22"/>
          <w:szCs w:val="22"/>
        </w:rPr>
      </w:pPr>
    </w:p>
    <w:p w14:paraId="7C2F140F" w14:textId="77777777" w:rsidR="00DD6867" w:rsidRPr="004A40F1" w:rsidRDefault="00DD6867" w:rsidP="004A40F1">
      <w:pPr>
        <w:rPr>
          <w:rFonts w:ascii="Arial" w:hAnsi="Arial" w:cs="Arial"/>
          <w:sz w:val="22"/>
          <w:szCs w:val="22"/>
        </w:rPr>
      </w:pPr>
    </w:p>
    <w:p w14:paraId="0F27A8CA" w14:textId="19C00894" w:rsidR="00726A80" w:rsidRPr="004A40F1" w:rsidRDefault="00726A80" w:rsidP="004A40F1">
      <w:pPr>
        <w:rPr>
          <w:rFonts w:ascii="Arial" w:hAnsi="Arial" w:cs="Arial"/>
          <w:sz w:val="22"/>
          <w:szCs w:val="22"/>
        </w:rPr>
      </w:pPr>
    </w:p>
    <w:p w14:paraId="6179B2C7" w14:textId="14CC54B6" w:rsidR="00DD6867" w:rsidRPr="004A40F1" w:rsidRDefault="00DD6867" w:rsidP="004A40F1">
      <w:pPr>
        <w:rPr>
          <w:rFonts w:ascii="Arial" w:hAnsi="Arial" w:cs="Arial"/>
          <w:sz w:val="22"/>
          <w:szCs w:val="22"/>
        </w:rPr>
      </w:pPr>
    </w:p>
    <w:p w14:paraId="648102AA" w14:textId="6B7978A4" w:rsidR="00FC1B39" w:rsidRDefault="00FC1B39">
      <w:pPr>
        <w:rPr>
          <w:rFonts w:ascii="Arial" w:hAnsi="Arial" w:cs="Arial"/>
          <w:b/>
          <w:lang w:val="en-US" w:eastAsia="en-US"/>
        </w:rPr>
      </w:pPr>
      <w:r>
        <w:rPr>
          <w:rFonts w:cs="Arial"/>
        </w:rPr>
        <w:br w:type="page"/>
      </w:r>
    </w:p>
    <w:p w14:paraId="4C701CA4" w14:textId="3083025C" w:rsidR="00B75F20" w:rsidRDefault="00C8314C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 w:rsidR="00CD4D6E">
        <w:rPr>
          <w:rFonts w:cs="Arial"/>
          <w:sz w:val="24"/>
        </w:rPr>
        <w:t>5</w:t>
      </w:r>
      <w:r w:rsidR="00FA7292">
        <w:rPr>
          <w:rFonts w:cs="Arial"/>
          <w:sz w:val="24"/>
        </w:rPr>
        <w:t xml:space="preserve">     [2</w:t>
      </w:r>
      <w:r w:rsidRPr="003142A5">
        <w:rPr>
          <w:rFonts w:cs="Arial"/>
          <w:sz w:val="24"/>
        </w:rPr>
        <w:t xml:space="preserve"> marks]</w:t>
      </w:r>
    </w:p>
    <w:p w14:paraId="56466F09" w14:textId="07BBEC5F" w:rsidR="00C8314C" w:rsidRPr="00FC1B39" w:rsidRDefault="00B75F20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Cs w:val="22"/>
        </w:rPr>
      </w:pPr>
      <w:r w:rsidRPr="00FC1B39">
        <w:rPr>
          <w:rFonts w:cs="Arial"/>
          <w:b w:val="0"/>
          <w:szCs w:val="22"/>
        </w:rPr>
        <w:t xml:space="preserve">The binomial variable, </w:t>
      </w:r>
      <w:r w:rsidRPr="00FC1B39">
        <w:rPr>
          <w:rFonts w:cs="Arial"/>
          <w:b w:val="0"/>
          <w:position w:val="-10"/>
          <w:szCs w:val="22"/>
        </w:rPr>
        <w:object w:dxaOrig="1380" w:dyaOrig="320" w14:anchorId="6BCF52EB">
          <v:shape id="_x0000_i1057" type="#_x0000_t75" style="width:69pt;height:15.75pt" o:ole="">
            <v:imagedata r:id="rId72" o:title=""/>
          </v:shape>
          <o:OLEObject Type="Embed" ProgID="Equation.DSMT4" ShapeID="_x0000_i1057" DrawAspect="Content" ObjectID="_1719730028" r:id="rId73"/>
        </w:object>
      </w:r>
      <w:r w:rsidRPr="00FC1B39">
        <w:rPr>
          <w:rFonts w:cs="Arial"/>
          <w:b w:val="0"/>
          <w:szCs w:val="22"/>
        </w:rPr>
        <w:t xml:space="preserve"> , has  </w:t>
      </w:r>
      <w:r w:rsidRPr="00FC1B39">
        <w:rPr>
          <w:rFonts w:cs="Arial"/>
          <w:b w:val="0"/>
          <w:position w:val="-10"/>
          <w:szCs w:val="22"/>
        </w:rPr>
        <w:object w:dxaOrig="999" w:dyaOrig="320" w14:anchorId="41E3D15E">
          <v:shape id="_x0000_i1058" type="#_x0000_t75" style="width:50.25pt;height:15.75pt" o:ole="">
            <v:imagedata r:id="rId74" o:title=""/>
          </v:shape>
          <o:OLEObject Type="Embed" ProgID="Equation.DSMT4" ShapeID="_x0000_i1058" DrawAspect="Content" ObjectID="_1719730029" r:id="rId75"/>
        </w:object>
      </w:r>
      <w:r w:rsidRPr="00FC1B39">
        <w:rPr>
          <w:rFonts w:cs="Arial"/>
          <w:b w:val="0"/>
          <w:szCs w:val="22"/>
        </w:rPr>
        <w:t xml:space="preserve">   and   </w:t>
      </w:r>
      <w:r w:rsidR="00C8314C" w:rsidRPr="00FC1B39">
        <w:rPr>
          <w:rFonts w:cs="Arial"/>
          <w:szCs w:val="22"/>
        </w:rPr>
        <w:t xml:space="preserve"> </w:t>
      </w:r>
      <w:r w:rsidRPr="00FC1B39">
        <w:rPr>
          <w:rFonts w:cs="Arial"/>
          <w:position w:val="-24"/>
          <w:szCs w:val="22"/>
        </w:rPr>
        <w:object w:dxaOrig="1219" w:dyaOrig="620" w14:anchorId="07FB1A85">
          <v:shape id="_x0000_i1059" type="#_x0000_t75" style="width:60.75pt;height:30.75pt" o:ole="">
            <v:imagedata r:id="rId76" o:title=""/>
          </v:shape>
          <o:OLEObject Type="Embed" ProgID="Equation.DSMT4" ShapeID="_x0000_i1059" DrawAspect="Content" ObjectID="_1719730030" r:id="rId77"/>
        </w:object>
      </w:r>
      <w:r w:rsidRPr="00FC1B39">
        <w:rPr>
          <w:rFonts w:cs="Arial"/>
          <w:szCs w:val="22"/>
        </w:rPr>
        <w:t xml:space="preserve"> </w:t>
      </w:r>
    </w:p>
    <w:p w14:paraId="4B83BF34" w14:textId="192569D1" w:rsidR="00B75F20" w:rsidRPr="00FC1B39" w:rsidRDefault="00B75F20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szCs w:val="22"/>
        </w:rPr>
      </w:pPr>
      <w:r w:rsidRPr="00FC1B39">
        <w:rPr>
          <w:rFonts w:cs="Arial"/>
          <w:b w:val="0"/>
          <w:szCs w:val="22"/>
        </w:rPr>
        <w:t xml:space="preserve">Determine the parameters </w:t>
      </w:r>
      <w:r w:rsidRPr="00FC1B39">
        <w:rPr>
          <w:rFonts w:cs="Arial"/>
          <w:b w:val="0"/>
          <w:position w:val="-6"/>
          <w:szCs w:val="22"/>
        </w:rPr>
        <w:object w:dxaOrig="200" w:dyaOrig="220" w14:anchorId="1142E0C6">
          <v:shape id="_x0000_i1060" type="#_x0000_t75" style="width:9.75pt;height:11.25pt" o:ole="">
            <v:imagedata r:id="rId78" o:title=""/>
          </v:shape>
          <o:OLEObject Type="Embed" ProgID="Equation.DSMT4" ShapeID="_x0000_i1060" DrawAspect="Content" ObjectID="_1719730031" r:id="rId79"/>
        </w:object>
      </w:r>
      <w:r w:rsidRPr="00FC1B39">
        <w:rPr>
          <w:rFonts w:cs="Arial"/>
          <w:b w:val="0"/>
          <w:szCs w:val="22"/>
        </w:rPr>
        <w:t xml:space="preserve"> and </w:t>
      </w:r>
      <w:r w:rsidRPr="00FC1B39">
        <w:rPr>
          <w:rFonts w:cs="Arial"/>
          <w:b w:val="0"/>
          <w:position w:val="-10"/>
          <w:szCs w:val="22"/>
        </w:rPr>
        <w:object w:dxaOrig="240" w:dyaOrig="260" w14:anchorId="4667FC2B">
          <v:shape id="_x0000_i1061" type="#_x0000_t75" style="width:12pt;height:12.75pt" o:ole="">
            <v:imagedata r:id="rId80" o:title=""/>
          </v:shape>
          <o:OLEObject Type="Embed" ProgID="Equation.DSMT4" ShapeID="_x0000_i1061" DrawAspect="Content" ObjectID="_1719730032" r:id="rId81"/>
        </w:object>
      </w:r>
      <w:r w:rsidRPr="00FC1B39">
        <w:rPr>
          <w:rFonts w:cs="Arial"/>
          <w:b w:val="0"/>
          <w:szCs w:val="22"/>
        </w:rPr>
        <w:t xml:space="preserve"> </w:t>
      </w:r>
    </w:p>
    <w:p w14:paraId="671E8283" w14:textId="4F67A2FF" w:rsidR="00C8314C" w:rsidRDefault="00C8314C" w:rsidP="004A40F1">
      <w:pPr>
        <w:rPr>
          <w:rFonts w:ascii="Arial" w:hAnsi="Arial" w:cs="Arial"/>
        </w:rPr>
      </w:pPr>
    </w:p>
    <w:p w14:paraId="1881B80E" w14:textId="1F9B3D9C" w:rsidR="00C8314C" w:rsidRDefault="00C8314C" w:rsidP="004A40F1">
      <w:pPr>
        <w:rPr>
          <w:rFonts w:ascii="Arial" w:hAnsi="Arial" w:cs="Arial"/>
        </w:rPr>
      </w:pPr>
    </w:p>
    <w:p w14:paraId="219742C5" w14:textId="42E942C7" w:rsidR="00B75F20" w:rsidRDefault="00B75F20" w:rsidP="004A40F1">
      <w:pPr>
        <w:rPr>
          <w:rFonts w:ascii="Arial" w:hAnsi="Arial" w:cs="Arial"/>
        </w:rPr>
      </w:pPr>
    </w:p>
    <w:p w14:paraId="09B3A383" w14:textId="4B949C8D" w:rsidR="00B75F20" w:rsidRDefault="00B75F20" w:rsidP="004A40F1">
      <w:pPr>
        <w:rPr>
          <w:rFonts w:ascii="Arial" w:hAnsi="Arial" w:cs="Arial"/>
        </w:rPr>
      </w:pPr>
    </w:p>
    <w:p w14:paraId="1F469D66" w14:textId="0E6F9B1E" w:rsidR="00B75F20" w:rsidRDefault="00B75F20" w:rsidP="004A40F1">
      <w:pPr>
        <w:rPr>
          <w:rFonts w:ascii="Arial" w:hAnsi="Arial" w:cs="Arial"/>
        </w:rPr>
      </w:pPr>
    </w:p>
    <w:p w14:paraId="6A9E81AC" w14:textId="77777777" w:rsidR="00CD4D6E" w:rsidRDefault="00CD4D6E" w:rsidP="004A40F1">
      <w:pPr>
        <w:rPr>
          <w:rFonts w:ascii="Arial" w:hAnsi="Arial" w:cs="Arial"/>
        </w:rPr>
      </w:pPr>
    </w:p>
    <w:p w14:paraId="71192C8A" w14:textId="6DCE94C1" w:rsidR="00B75F20" w:rsidRDefault="00B75F20" w:rsidP="004A40F1">
      <w:pPr>
        <w:rPr>
          <w:rFonts w:ascii="Arial" w:hAnsi="Arial" w:cs="Arial"/>
        </w:rPr>
      </w:pPr>
    </w:p>
    <w:p w14:paraId="292D9C3D" w14:textId="55CF87D5" w:rsidR="00B75F20" w:rsidRDefault="00B75F20" w:rsidP="004A40F1">
      <w:pPr>
        <w:rPr>
          <w:rFonts w:ascii="Arial" w:hAnsi="Arial" w:cs="Arial"/>
        </w:rPr>
      </w:pPr>
    </w:p>
    <w:p w14:paraId="159ACEA6" w14:textId="6EF668BB" w:rsidR="00B75F20" w:rsidRDefault="00B75F20" w:rsidP="004A40F1">
      <w:pPr>
        <w:rPr>
          <w:rFonts w:ascii="Arial" w:hAnsi="Arial" w:cs="Arial"/>
        </w:rPr>
      </w:pPr>
    </w:p>
    <w:p w14:paraId="7E1CB123" w14:textId="2DC47870" w:rsidR="00B75F20" w:rsidRDefault="00B75F20" w:rsidP="004A40F1">
      <w:pPr>
        <w:rPr>
          <w:rFonts w:ascii="Arial" w:hAnsi="Arial" w:cs="Arial"/>
        </w:rPr>
      </w:pPr>
    </w:p>
    <w:p w14:paraId="654D29BE" w14:textId="77777777" w:rsidR="00B75F20" w:rsidRDefault="00B75F20" w:rsidP="004A40F1">
      <w:pPr>
        <w:rPr>
          <w:rFonts w:ascii="Arial" w:hAnsi="Arial" w:cs="Arial"/>
        </w:rPr>
      </w:pPr>
    </w:p>
    <w:p w14:paraId="6D23BBB2" w14:textId="0EE49F3E" w:rsidR="00E916B1" w:rsidRDefault="00E916B1" w:rsidP="004A40F1">
      <w:pPr>
        <w:rPr>
          <w:rFonts w:ascii="Arial" w:hAnsi="Arial" w:cs="Arial"/>
        </w:rPr>
      </w:pPr>
    </w:p>
    <w:p w14:paraId="73BDBF7F" w14:textId="51687142" w:rsidR="00E916B1" w:rsidRDefault="00E916B1" w:rsidP="004A40F1">
      <w:pPr>
        <w:rPr>
          <w:rFonts w:ascii="Arial" w:hAnsi="Arial" w:cs="Arial"/>
        </w:rPr>
      </w:pPr>
    </w:p>
    <w:p w14:paraId="2ECDD036" w14:textId="28B97C4A" w:rsidR="00E916B1" w:rsidRDefault="00E916B1" w:rsidP="004A40F1">
      <w:pPr>
        <w:rPr>
          <w:rFonts w:ascii="Arial" w:hAnsi="Arial" w:cs="Arial"/>
        </w:rPr>
      </w:pPr>
    </w:p>
    <w:p w14:paraId="4018E600" w14:textId="3EA0B21A" w:rsidR="00E916B1" w:rsidRDefault="00E916B1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 w:rsidR="00CD4D6E">
        <w:rPr>
          <w:rFonts w:cs="Arial"/>
          <w:sz w:val="24"/>
        </w:rPr>
        <w:t>6</w:t>
      </w:r>
      <w:r>
        <w:rPr>
          <w:rFonts w:cs="Arial"/>
          <w:sz w:val="24"/>
        </w:rPr>
        <w:t xml:space="preserve">     [1,</w:t>
      </w:r>
      <w:r w:rsidR="00B75F20">
        <w:rPr>
          <w:rFonts w:cs="Arial"/>
          <w:sz w:val="24"/>
        </w:rPr>
        <w:t xml:space="preserve"> 2</w:t>
      </w:r>
      <w:r>
        <w:rPr>
          <w:rFonts w:cs="Arial"/>
          <w:sz w:val="24"/>
        </w:rPr>
        <w:t xml:space="preserve"> </w:t>
      </w:r>
      <w:r w:rsidR="00B75F20">
        <w:rPr>
          <w:rFonts w:cs="Arial"/>
          <w:sz w:val="24"/>
        </w:rPr>
        <w:t>- 3</w:t>
      </w:r>
      <w:r w:rsidRPr="003142A5">
        <w:rPr>
          <w:rFonts w:cs="Arial"/>
          <w:sz w:val="24"/>
        </w:rPr>
        <w:t xml:space="preserve"> marks]</w:t>
      </w:r>
    </w:p>
    <w:p w14:paraId="163C7567" w14:textId="77777777" w:rsidR="00E916B1" w:rsidRDefault="00E916B1" w:rsidP="004A40F1">
      <w:pPr>
        <w:rPr>
          <w:rFonts w:ascii="Arial" w:hAnsi="Arial" w:cs="Arial"/>
        </w:rPr>
      </w:pPr>
    </w:p>
    <w:p w14:paraId="2870BD5F" w14:textId="7FC5786B" w:rsidR="00E916B1" w:rsidRDefault="00B75F20" w:rsidP="004A40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probability distribution function</w:t>
      </w:r>
      <w:r w:rsidR="00E916B1" w:rsidRPr="00C75AE8">
        <w:rPr>
          <w:rFonts w:ascii="Arial" w:hAnsi="Arial" w:cs="Arial"/>
          <w:sz w:val="22"/>
          <w:szCs w:val="22"/>
        </w:rPr>
        <w:t xml:space="preserve"> of a random variable</w:t>
      </w:r>
      <w:r>
        <w:rPr>
          <w:rFonts w:ascii="Arial" w:hAnsi="Arial" w:cs="Arial"/>
          <w:sz w:val="22"/>
          <w:szCs w:val="22"/>
        </w:rPr>
        <w:t xml:space="preserve">,  </w:t>
      </w:r>
      <w:r w:rsidRPr="00B75F20">
        <w:rPr>
          <w:rFonts w:ascii="Arial" w:hAnsi="Arial" w:cs="Arial"/>
          <w:position w:val="-4"/>
          <w:sz w:val="22"/>
          <w:szCs w:val="22"/>
        </w:rPr>
        <w:object w:dxaOrig="279" w:dyaOrig="260" w14:anchorId="0F3CC636">
          <v:shape id="_x0000_i1062" type="#_x0000_t75" style="width:14.25pt;height:12.75pt" o:ole="">
            <v:imagedata r:id="rId82" o:title=""/>
          </v:shape>
          <o:OLEObject Type="Embed" ProgID="Equation.DSMT4" ShapeID="_x0000_i1062" DrawAspect="Content" ObjectID="_1719730033" r:id="rId83"/>
        </w:object>
      </w:r>
      <w:r>
        <w:rPr>
          <w:rFonts w:ascii="Arial" w:hAnsi="Arial" w:cs="Arial"/>
          <w:sz w:val="22"/>
          <w:szCs w:val="22"/>
        </w:rPr>
        <w:t xml:space="preserve"> , </w:t>
      </w:r>
      <w:r w:rsidR="00E916B1" w:rsidRPr="00C75AE8">
        <w:rPr>
          <w:rFonts w:ascii="Arial" w:hAnsi="Arial" w:cs="Arial"/>
          <w:sz w:val="22"/>
          <w:szCs w:val="22"/>
        </w:rPr>
        <w:t xml:space="preserve"> is shown below</w:t>
      </w:r>
    </w:p>
    <w:p w14:paraId="091A9EBD" w14:textId="77777777" w:rsidR="00B75F20" w:rsidRPr="00C75AE8" w:rsidRDefault="00B75F20" w:rsidP="004A40F1">
      <w:pPr>
        <w:rPr>
          <w:rFonts w:ascii="Arial" w:hAnsi="Arial" w:cs="Arial"/>
          <w:sz w:val="22"/>
          <w:szCs w:val="22"/>
        </w:rPr>
      </w:pPr>
    </w:p>
    <w:p w14:paraId="081DADE5" w14:textId="77777777" w:rsidR="00E916B1" w:rsidRPr="00C75AE8" w:rsidRDefault="00E916B1" w:rsidP="004A40F1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66"/>
        <w:gridCol w:w="1503"/>
        <w:gridCol w:w="1504"/>
      </w:tblGrid>
      <w:tr w:rsidR="00E916B1" w:rsidRPr="00C75AE8" w14:paraId="3876B833" w14:textId="77777777" w:rsidTr="00B75F20">
        <w:trPr>
          <w:trHeight w:val="388"/>
          <w:jc w:val="center"/>
        </w:trPr>
        <w:tc>
          <w:tcPr>
            <w:tcW w:w="1566" w:type="dxa"/>
            <w:vAlign w:val="center"/>
          </w:tcPr>
          <w:p w14:paraId="75A4EF7F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3050F204">
                <v:shape id="_x0000_i1063" type="#_x0000_t75" style="width:10.5pt;height:10.5pt" o:ole="">
                  <v:imagedata r:id="rId84" o:title=""/>
                </v:shape>
                <o:OLEObject Type="Embed" ProgID="Equation.DSMT4" ShapeID="_x0000_i1063" DrawAspect="Content" ObjectID="_1719730034" r:id="rId85"/>
              </w:object>
            </w:r>
          </w:p>
        </w:tc>
        <w:tc>
          <w:tcPr>
            <w:tcW w:w="1503" w:type="dxa"/>
            <w:vAlign w:val="center"/>
          </w:tcPr>
          <w:p w14:paraId="5384DC03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504" w:type="dxa"/>
            <w:vAlign w:val="center"/>
          </w:tcPr>
          <w:p w14:paraId="2AF9491D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1</w:t>
            </w:r>
          </w:p>
        </w:tc>
      </w:tr>
      <w:tr w:rsidR="00E916B1" w:rsidRPr="00C75AE8" w14:paraId="61F0E521" w14:textId="77777777" w:rsidTr="00B75F20">
        <w:trPr>
          <w:trHeight w:val="480"/>
          <w:jc w:val="center"/>
        </w:trPr>
        <w:tc>
          <w:tcPr>
            <w:tcW w:w="1566" w:type="dxa"/>
            <w:vAlign w:val="center"/>
          </w:tcPr>
          <w:p w14:paraId="3D854E20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position w:val="-10"/>
                <w:sz w:val="22"/>
                <w:szCs w:val="22"/>
              </w:rPr>
              <w:object w:dxaOrig="980" w:dyaOrig="320" w14:anchorId="2C614B50">
                <v:shape id="_x0000_i1064" type="#_x0000_t75" style="width:49.5pt;height:16.5pt" o:ole="">
                  <v:imagedata r:id="rId86" o:title=""/>
                </v:shape>
                <o:OLEObject Type="Embed" ProgID="Equation.DSMT4" ShapeID="_x0000_i1064" DrawAspect="Content" ObjectID="_1719730035" r:id="rId87"/>
              </w:object>
            </w:r>
          </w:p>
        </w:tc>
        <w:tc>
          <w:tcPr>
            <w:tcW w:w="1503" w:type="dxa"/>
            <w:vAlign w:val="center"/>
          </w:tcPr>
          <w:p w14:paraId="3E12F40C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0.3</w:t>
            </w:r>
          </w:p>
        </w:tc>
        <w:tc>
          <w:tcPr>
            <w:tcW w:w="1504" w:type="dxa"/>
            <w:vAlign w:val="center"/>
          </w:tcPr>
          <w:p w14:paraId="782942B4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0.7</w:t>
            </w:r>
          </w:p>
        </w:tc>
      </w:tr>
    </w:tbl>
    <w:p w14:paraId="719318FF" w14:textId="4B79C5A7" w:rsidR="00E916B1" w:rsidRDefault="00E916B1" w:rsidP="004A40F1">
      <w:pPr>
        <w:rPr>
          <w:rFonts w:ascii="Arial" w:hAnsi="Arial" w:cs="Arial"/>
          <w:sz w:val="22"/>
          <w:szCs w:val="22"/>
        </w:rPr>
      </w:pPr>
    </w:p>
    <w:p w14:paraId="19A06EE3" w14:textId="77777777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3332F210" w14:textId="1DF461BD" w:rsidR="00E916B1" w:rsidRDefault="00E916B1" w:rsidP="004A40F1">
      <w:pPr>
        <w:pStyle w:val="ListParagraph"/>
        <w:numPr>
          <w:ilvl w:val="0"/>
          <w:numId w:val="35"/>
        </w:num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Determine  </w:t>
      </w:r>
      <w:r w:rsidR="00B75F20" w:rsidRPr="00B75F20">
        <w:rPr>
          <w:rFonts w:ascii="Arial" w:hAnsi="Arial" w:cs="Arial"/>
          <w:position w:val="-10"/>
        </w:rPr>
        <w:object w:dxaOrig="620" w:dyaOrig="320" w14:anchorId="2F147178">
          <v:shape id="_x0000_i1065" type="#_x0000_t75" style="width:30.75pt;height:15.75pt" o:ole="">
            <v:imagedata r:id="rId88" o:title=""/>
          </v:shape>
          <o:OLEObject Type="Embed" ProgID="Equation.DSMT4" ShapeID="_x0000_i1065" DrawAspect="Content" ObjectID="_1719730036" r:id="rId89"/>
        </w:object>
      </w:r>
    </w:p>
    <w:p w14:paraId="447D1A5E" w14:textId="77777777" w:rsidR="00E916B1" w:rsidRDefault="00E916B1" w:rsidP="004A40F1">
      <w:pPr>
        <w:rPr>
          <w:rFonts w:ascii="Arial" w:hAnsi="Arial" w:cs="Arial"/>
        </w:rPr>
      </w:pPr>
    </w:p>
    <w:p w14:paraId="0E6957BA" w14:textId="3ACABE6D" w:rsidR="00E916B1" w:rsidRDefault="00E916B1" w:rsidP="004A40F1">
      <w:pPr>
        <w:rPr>
          <w:rFonts w:ascii="Arial" w:hAnsi="Arial" w:cs="Arial"/>
        </w:rPr>
      </w:pPr>
    </w:p>
    <w:p w14:paraId="533ED5EA" w14:textId="54F29A9F" w:rsidR="00B75F20" w:rsidRDefault="00B75F20" w:rsidP="004A40F1">
      <w:pPr>
        <w:rPr>
          <w:rFonts w:ascii="Arial" w:hAnsi="Arial" w:cs="Arial"/>
        </w:rPr>
      </w:pPr>
    </w:p>
    <w:p w14:paraId="7A22B4F4" w14:textId="2084E3C3" w:rsidR="00CD4D6E" w:rsidRDefault="00CD4D6E" w:rsidP="004A40F1">
      <w:pPr>
        <w:rPr>
          <w:rFonts w:ascii="Arial" w:hAnsi="Arial" w:cs="Arial"/>
        </w:rPr>
      </w:pPr>
    </w:p>
    <w:p w14:paraId="252271B4" w14:textId="3570D345" w:rsidR="00CD4D6E" w:rsidRDefault="00CD4D6E" w:rsidP="004A40F1">
      <w:pPr>
        <w:rPr>
          <w:rFonts w:ascii="Arial" w:hAnsi="Arial" w:cs="Arial"/>
        </w:rPr>
      </w:pPr>
    </w:p>
    <w:p w14:paraId="4465BF7B" w14:textId="77777777" w:rsidR="00CD4D6E" w:rsidRDefault="00CD4D6E" w:rsidP="004A40F1">
      <w:pPr>
        <w:rPr>
          <w:rFonts w:ascii="Arial" w:hAnsi="Arial" w:cs="Arial"/>
        </w:rPr>
      </w:pPr>
    </w:p>
    <w:p w14:paraId="456B7889" w14:textId="77777777" w:rsidR="00B75F20" w:rsidRPr="00C75AE8" w:rsidRDefault="00B75F20" w:rsidP="004A40F1">
      <w:pPr>
        <w:rPr>
          <w:rFonts w:ascii="Arial" w:hAnsi="Arial" w:cs="Arial"/>
        </w:rPr>
      </w:pPr>
    </w:p>
    <w:p w14:paraId="7A572A4C" w14:textId="4A5F7AB9" w:rsidR="00E916B1" w:rsidRDefault="00E916B1" w:rsidP="004A40F1">
      <w:pPr>
        <w:pStyle w:val="ListParagraph"/>
        <w:numPr>
          <w:ilvl w:val="0"/>
          <w:numId w:val="35"/>
        </w:num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Determine </w:t>
      </w:r>
      <w:r w:rsidR="00B75F20" w:rsidRPr="00B75F20">
        <w:rPr>
          <w:rFonts w:ascii="Arial" w:hAnsi="Arial" w:cs="Arial"/>
          <w:position w:val="-10"/>
        </w:rPr>
        <w:object w:dxaOrig="780" w:dyaOrig="320" w14:anchorId="040D6385">
          <v:shape id="_x0000_i1066" type="#_x0000_t75" style="width:39pt;height:15.75pt" o:ole="">
            <v:imagedata r:id="rId90" o:title=""/>
          </v:shape>
          <o:OLEObject Type="Embed" ProgID="Equation.DSMT4" ShapeID="_x0000_i1066" DrawAspect="Content" ObjectID="_1719730037" r:id="rId91"/>
        </w:object>
      </w:r>
      <w:r w:rsidR="00B75F2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if  </w:t>
      </w:r>
      <w:r w:rsidRPr="001C0EFE">
        <w:rPr>
          <w:rFonts w:ascii="Arial" w:hAnsi="Arial" w:cs="Arial"/>
          <w:position w:val="-4"/>
        </w:rPr>
        <w:object w:dxaOrig="1160" w:dyaOrig="260" w14:anchorId="2B92F6F5">
          <v:shape id="_x0000_i1067" type="#_x0000_t75" style="width:57.75pt;height:13.5pt" o:ole="">
            <v:imagedata r:id="rId92" o:title=""/>
          </v:shape>
          <o:OLEObject Type="Embed" ProgID="Equation.DSMT4" ShapeID="_x0000_i1067" DrawAspect="Content" ObjectID="_1719730038" r:id="rId93"/>
        </w:object>
      </w:r>
      <w:r>
        <w:rPr>
          <w:rFonts w:ascii="Arial" w:hAnsi="Arial" w:cs="Arial"/>
        </w:rPr>
        <w:t xml:space="preserve"> </w:t>
      </w:r>
    </w:p>
    <w:p w14:paraId="7CFE9A7E" w14:textId="77777777" w:rsidR="00E916B1" w:rsidRPr="00C75AE8" w:rsidRDefault="00E916B1" w:rsidP="004A40F1">
      <w:pPr>
        <w:rPr>
          <w:rFonts w:ascii="Arial" w:hAnsi="Arial" w:cs="Arial"/>
          <w:sz w:val="22"/>
          <w:szCs w:val="22"/>
        </w:rPr>
      </w:pPr>
    </w:p>
    <w:p w14:paraId="4E79E1C3" w14:textId="77777777" w:rsidR="00E916B1" w:rsidRPr="00C75AE8" w:rsidRDefault="00E916B1" w:rsidP="004A40F1">
      <w:pPr>
        <w:rPr>
          <w:rFonts w:ascii="Arial" w:hAnsi="Arial" w:cs="Arial"/>
          <w:sz w:val="22"/>
          <w:szCs w:val="22"/>
        </w:rPr>
      </w:pPr>
    </w:p>
    <w:p w14:paraId="312089EB" w14:textId="5C473BAF" w:rsidR="00E916B1" w:rsidRDefault="00E916B1" w:rsidP="004A40F1">
      <w:pPr>
        <w:rPr>
          <w:rFonts w:ascii="Arial" w:hAnsi="Arial" w:cs="Arial"/>
          <w:sz w:val="22"/>
          <w:szCs w:val="22"/>
        </w:rPr>
      </w:pPr>
    </w:p>
    <w:p w14:paraId="33C9845D" w14:textId="54E7AAD1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5690F542" w14:textId="121DBCF2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19E64CD5" w14:textId="331E54B5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2DA4689D" w14:textId="174E261B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2C188FD5" w14:textId="4552B6CB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113B707A" w14:textId="3056ACEC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0834A0D8" w14:textId="660B4067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58B2A9A0" w14:textId="592242C7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6EE1E019" w14:textId="2CFE61D5" w:rsidR="00E916B1" w:rsidRDefault="00E916B1" w:rsidP="004A40F1">
      <w:pPr>
        <w:rPr>
          <w:rFonts w:ascii="Arial" w:hAnsi="Arial" w:cs="Arial"/>
        </w:rPr>
      </w:pPr>
    </w:p>
    <w:p w14:paraId="35FBFD20" w14:textId="77777777" w:rsidR="00FA7292" w:rsidRDefault="00FA7292" w:rsidP="004A40F1">
      <w:pPr>
        <w:rPr>
          <w:rFonts w:ascii="Arial" w:hAnsi="Arial" w:cs="Arial"/>
        </w:rPr>
      </w:pPr>
    </w:p>
    <w:p w14:paraId="35D99CD1" w14:textId="77777777" w:rsidR="00CD4D6E" w:rsidRDefault="00CD4D6E" w:rsidP="00CD4D6E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>7     [1,2,3 - 6</w:t>
      </w:r>
      <w:r w:rsidRPr="003142A5">
        <w:rPr>
          <w:rFonts w:cs="Arial"/>
          <w:sz w:val="24"/>
        </w:rPr>
        <w:t xml:space="preserve"> marks]</w:t>
      </w:r>
    </w:p>
    <w:p w14:paraId="7861C687" w14:textId="77777777" w:rsidR="00CD4D6E" w:rsidRDefault="00CD4D6E" w:rsidP="00CD4D6E">
      <w:pPr>
        <w:rPr>
          <w:rFonts w:ascii="Arial" w:hAnsi="Arial" w:cs="Arial"/>
        </w:rPr>
      </w:pPr>
    </w:p>
    <w:p w14:paraId="5A0A299E" w14:textId="77777777" w:rsidR="00CD4D6E" w:rsidRDefault="00CD4D6E" w:rsidP="00CD4D6E">
      <w:pPr>
        <w:rPr>
          <w:rFonts w:ascii="Arial" w:hAnsi="Arial" w:cs="Arial"/>
          <w:noProof/>
          <w:sz w:val="22"/>
          <w:szCs w:val="22"/>
        </w:rPr>
      </w:pPr>
      <w:r w:rsidRPr="001C6E72">
        <w:rPr>
          <w:rFonts w:ascii="Arial" w:hAnsi="Arial" w:cs="Arial"/>
          <w:noProof/>
          <w:sz w:val="22"/>
          <w:szCs w:val="22"/>
        </w:rPr>
        <w:t xml:space="preserve">In the general population, it is estimated that </w:t>
      </w:r>
      <w:r>
        <w:rPr>
          <w:rFonts w:ascii="Arial" w:hAnsi="Arial" w:cs="Arial"/>
          <w:noProof/>
          <w:sz w:val="22"/>
          <w:szCs w:val="22"/>
        </w:rPr>
        <w:t xml:space="preserve">15% of males suffer from </w:t>
      </w:r>
      <w:r w:rsidRPr="00E916B1">
        <w:rPr>
          <w:rFonts w:ascii="Arial" w:hAnsi="Arial" w:cs="Arial"/>
          <w:b/>
          <w:noProof/>
          <w:sz w:val="22"/>
          <w:szCs w:val="22"/>
        </w:rPr>
        <w:t>Kitchenitus</w:t>
      </w:r>
    </w:p>
    <w:p w14:paraId="52EB86E9" w14:textId="77777777" w:rsidR="00CD4D6E" w:rsidRDefault="00CD4D6E" w:rsidP="00CD4D6E">
      <w:pPr>
        <w:rPr>
          <w:rFonts w:ascii="Arial" w:hAnsi="Arial" w:cs="Arial"/>
          <w:noProof/>
          <w:sz w:val="22"/>
          <w:szCs w:val="22"/>
        </w:rPr>
      </w:pPr>
    </w:p>
    <w:p w14:paraId="30A383CB" w14:textId="77777777" w:rsidR="00CD4D6E" w:rsidRDefault="00CD4D6E" w:rsidP="00CD4D6E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t xml:space="preserve"> </w:t>
      </w:r>
    </w:p>
    <w:p w14:paraId="0C03D2D9" w14:textId="77777777" w:rsidR="00CD4D6E" w:rsidRPr="00527BCB" w:rsidRDefault="00CD4D6E" w:rsidP="00CD4D6E">
      <w:pPr>
        <w:pStyle w:val="ListParagraph"/>
        <w:numPr>
          <w:ilvl w:val="0"/>
          <w:numId w:val="36"/>
        </w:numPr>
        <w:tabs>
          <w:tab w:val="left" w:pos="567"/>
        </w:tabs>
        <w:ind w:left="567" w:hanging="567"/>
        <w:rPr>
          <w:rFonts w:ascii="Arial" w:hAnsi="Arial" w:cs="Arial"/>
        </w:rPr>
      </w:pPr>
      <w:r w:rsidRPr="00527BCB">
        <w:rPr>
          <w:rFonts w:ascii="Arial" w:hAnsi="Arial" w:cs="Arial"/>
          <w:noProof/>
        </w:rPr>
        <w:t xml:space="preserve">If a study group of 40 males is selected and tested, how </w:t>
      </w:r>
      <w:r w:rsidRPr="00527BCB">
        <w:rPr>
          <w:rFonts w:ascii="Arial" w:hAnsi="Arial" w:cs="Arial"/>
        </w:rPr>
        <w:t xml:space="preserve">many of the study group would you </w:t>
      </w:r>
      <w:r>
        <w:rPr>
          <w:rFonts w:ascii="Arial" w:hAnsi="Arial" w:cs="Arial"/>
        </w:rPr>
        <w:br/>
      </w:r>
      <w:r w:rsidRPr="00527BCB">
        <w:rPr>
          <w:rFonts w:ascii="Arial" w:hAnsi="Arial" w:cs="Arial"/>
        </w:rPr>
        <w:t>expect to have kitchenitus?</w:t>
      </w:r>
    </w:p>
    <w:p w14:paraId="09BC88FB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20DFB6DD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4177002C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0D4E6131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12F35A0A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1CD1DED1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3A5DBFB5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39905D0B" w14:textId="3B698247" w:rsidR="00CD4D6E" w:rsidRDefault="00CD4D6E" w:rsidP="00CD4D6E">
      <w:pPr>
        <w:pStyle w:val="ListParagraph"/>
        <w:numPr>
          <w:ilvl w:val="0"/>
          <w:numId w:val="36"/>
        </w:num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If a study group of 10 males is selected and tested, </w:t>
      </w:r>
      <w:r w:rsidR="00FA7292">
        <w:rPr>
          <w:rFonts w:ascii="Arial" w:hAnsi="Arial" w:cs="Arial"/>
        </w:rPr>
        <w:t xml:space="preserve">determine the probability that </w:t>
      </w:r>
    </w:p>
    <w:p w14:paraId="724E441D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3F97F390" w14:textId="68315D35" w:rsidR="00CD4D6E" w:rsidRDefault="00FA7292" w:rsidP="00FA7292">
      <w:pPr>
        <w:pStyle w:val="ListParagraph"/>
        <w:tabs>
          <w:tab w:val="left" w:pos="567"/>
          <w:tab w:val="left" w:pos="1134"/>
        </w:tabs>
        <w:ind w:left="567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   </w:t>
      </w:r>
      <w:r w:rsidR="00CD4D6E" w:rsidRPr="00CD4D6E">
        <w:rPr>
          <w:rFonts w:ascii="Arial" w:hAnsi="Arial" w:cs="Arial"/>
          <w:b/>
          <w:bCs/>
        </w:rPr>
        <w:t>two</w:t>
      </w:r>
      <w:r w:rsidR="00CD4D6E">
        <w:rPr>
          <w:rFonts w:ascii="Arial" w:hAnsi="Arial" w:cs="Arial"/>
        </w:rPr>
        <w:t xml:space="preserve"> (2) of the males have kitchenitus</w:t>
      </w:r>
    </w:p>
    <w:p w14:paraId="4367ABDC" w14:textId="77777777" w:rsidR="00CD4D6E" w:rsidRDefault="00CD4D6E" w:rsidP="00CD4D6E">
      <w:pPr>
        <w:rPr>
          <w:rFonts w:ascii="Arial" w:hAnsi="Arial" w:cs="Arial"/>
        </w:rPr>
      </w:pPr>
    </w:p>
    <w:p w14:paraId="7B38FADF" w14:textId="77777777" w:rsidR="00CD4D6E" w:rsidRDefault="00CD4D6E" w:rsidP="00CD4D6E">
      <w:pPr>
        <w:rPr>
          <w:rFonts w:ascii="Arial" w:hAnsi="Arial" w:cs="Arial"/>
        </w:rPr>
      </w:pPr>
    </w:p>
    <w:p w14:paraId="53FD490D" w14:textId="77777777" w:rsidR="00CD4D6E" w:rsidRDefault="00CD4D6E" w:rsidP="00CD4D6E">
      <w:pPr>
        <w:rPr>
          <w:rFonts w:ascii="Arial" w:hAnsi="Arial" w:cs="Arial"/>
        </w:rPr>
      </w:pPr>
    </w:p>
    <w:p w14:paraId="36E8644B" w14:textId="77777777" w:rsidR="00CD4D6E" w:rsidRDefault="00CD4D6E" w:rsidP="00CD4D6E">
      <w:pPr>
        <w:rPr>
          <w:rFonts w:ascii="Arial" w:hAnsi="Arial" w:cs="Arial"/>
        </w:rPr>
      </w:pPr>
    </w:p>
    <w:p w14:paraId="0C5C72A8" w14:textId="77777777" w:rsidR="00CD4D6E" w:rsidRDefault="00CD4D6E" w:rsidP="00CD4D6E">
      <w:pPr>
        <w:rPr>
          <w:rFonts w:ascii="Arial" w:hAnsi="Arial" w:cs="Arial"/>
        </w:rPr>
      </w:pPr>
    </w:p>
    <w:p w14:paraId="51A74F9A" w14:textId="77777777" w:rsidR="00CD4D6E" w:rsidRDefault="00CD4D6E" w:rsidP="00CD4D6E">
      <w:pPr>
        <w:rPr>
          <w:rFonts w:ascii="Arial" w:hAnsi="Arial" w:cs="Arial"/>
        </w:rPr>
      </w:pPr>
    </w:p>
    <w:p w14:paraId="1AA5A61B" w14:textId="257DF3D8" w:rsidR="00CD4D6E" w:rsidRDefault="00CD4D6E" w:rsidP="00CD4D6E">
      <w:pPr>
        <w:rPr>
          <w:rFonts w:ascii="Arial" w:hAnsi="Arial" w:cs="Arial"/>
        </w:rPr>
      </w:pPr>
    </w:p>
    <w:p w14:paraId="6C005C3D" w14:textId="64DF87E5" w:rsidR="00DF6D4F" w:rsidRDefault="00DF6D4F" w:rsidP="00CD4D6E">
      <w:pPr>
        <w:rPr>
          <w:rFonts w:ascii="Arial" w:hAnsi="Arial" w:cs="Arial"/>
        </w:rPr>
      </w:pPr>
    </w:p>
    <w:p w14:paraId="6E6D4038" w14:textId="704590FD" w:rsidR="00DF6D4F" w:rsidRDefault="00DF6D4F" w:rsidP="00CD4D6E">
      <w:pPr>
        <w:rPr>
          <w:rFonts w:ascii="Arial" w:hAnsi="Arial" w:cs="Arial"/>
        </w:rPr>
      </w:pPr>
    </w:p>
    <w:p w14:paraId="37D82270" w14:textId="77777777" w:rsidR="00DF6D4F" w:rsidRDefault="00DF6D4F" w:rsidP="00CD4D6E">
      <w:pPr>
        <w:rPr>
          <w:rFonts w:ascii="Arial" w:hAnsi="Arial" w:cs="Arial"/>
        </w:rPr>
      </w:pPr>
    </w:p>
    <w:p w14:paraId="5FE22782" w14:textId="77777777" w:rsidR="00CD4D6E" w:rsidRPr="00FA7292" w:rsidRDefault="00CD4D6E" w:rsidP="00CD4D6E">
      <w:pPr>
        <w:rPr>
          <w:rFonts w:ascii="Arial" w:hAnsi="Arial" w:cs="Arial"/>
        </w:rPr>
      </w:pPr>
    </w:p>
    <w:p w14:paraId="02128DEE" w14:textId="77777777" w:rsidR="00CD4D6E" w:rsidRPr="00FA7292" w:rsidRDefault="00CD4D6E" w:rsidP="00CD4D6E">
      <w:pPr>
        <w:rPr>
          <w:rFonts w:ascii="Arial" w:hAnsi="Arial" w:cs="Arial"/>
          <w:sz w:val="22"/>
          <w:szCs w:val="22"/>
        </w:rPr>
      </w:pPr>
    </w:p>
    <w:p w14:paraId="1CDBA5ED" w14:textId="77777777" w:rsidR="00CD4D6E" w:rsidRPr="00FA7292" w:rsidRDefault="00CD4D6E" w:rsidP="00CD4D6E">
      <w:pPr>
        <w:rPr>
          <w:rFonts w:ascii="Arial" w:hAnsi="Arial" w:cs="Arial"/>
          <w:sz w:val="22"/>
          <w:szCs w:val="22"/>
        </w:rPr>
      </w:pPr>
    </w:p>
    <w:p w14:paraId="330C0753" w14:textId="77777777" w:rsidR="00FA7292" w:rsidRPr="00FA7292" w:rsidRDefault="00FA7292" w:rsidP="00FA7292">
      <w:pPr>
        <w:pStyle w:val="ListParagraph"/>
        <w:numPr>
          <w:ilvl w:val="0"/>
          <w:numId w:val="36"/>
        </w:numPr>
        <w:tabs>
          <w:tab w:val="left" w:pos="1134"/>
        </w:tabs>
        <w:ind w:hanging="720"/>
        <w:rPr>
          <w:rFonts w:ascii="Arial" w:hAnsi="Arial" w:cs="Arial"/>
        </w:rPr>
      </w:pPr>
      <w:r w:rsidRPr="00FA7292">
        <w:rPr>
          <w:rFonts w:ascii="Arial" w:hAnsi="Arial" w:cs="Arial"/>
          <w:bCs/>
        </w:rPr>
        <w:t xml:space="preserve"> Determine the probability that it takes a selection of 10 males before 4 males with </w:t>
      </w:r>
    </w:p>
    <w:p w14:paraId="31792CFF" w14:textId="040F4AA9" w:rsidR="00CD4D6E" w:rsidRPr="00FA7292" w:rsidRDefault="00FA7292" w:rsidP="00FA7292">
      <w:pPr>
        <w:pStyle w:val="ListParagraph"/>
        <w:tabs>
          <w:tab w:val="left" w:pos="1134"/>
        </w:tabs>
        <w:rPr>
          <w:rFonts w:ascii="Arial" w:hAnsi="Arial" w:cs="Arial"/>
        </w:rPr>
      </w:pPr>
      <w:r w:rsidRPr="00FA7292">
        <w:rPr>
          <w:rFonts w:ascii="Arial" w:hAnsi="Arial" w:cs="Arial"/>
          <w:b/>
          <w:bCs/>
        </w:rPr>
        <w:t xml:space="preserve"> the condition</w:t>
      </w:r>
      <w:r w:rsidRPr="00FA7292">
        <w:rPr>
          <w:rFonts w:ascii="Arial" w:hAnsi="Arial" w:cs="Arial"/>
          <w:bCs/>
        </w:rPr>
        <w:t xml:space="preserve"> have been selected.  </w:t>
      </w:r>
    </w:p>
    <w:p w14:paraId="10C01073" w14:textId="77777777" w:rsidR="00CD4D6E" w:rsidRPr="00FA7292" w:rsidRDefault="00CD4D6E" w:rsidP="00CD4D6E">
      <w:pPr>
        <w:rPr>
          <w:rFonts w:ascii="Arial" w:hAnsi="Arial" w:cs="Arial"/>
          <w:sz w:val="22"/>
          <w:szCs w:val="22"/>
        </w:rPr>
      </w:pPr>
    </w:p>
    <w:p w14:paraId="3343CF24" w14:textId="77777777" w:rsidR="00CD4D6E" w:rsidRDefault="00CD4D6E" w:rsidP="00CD4D6E">
      <w:pPr>
        <w:rPr>
          <w:rFonts w:ascii="Arial" w:hAnsi="Arial" w:cs="Arial"/>
        </w:rPr>
      </w:pPr>
    </w:p>
    <w:p w14:paraId="4B6E56DE" w14:textId="77777777" w:rsidR="00CD4D6E" w:rsidRDefault="00CD4D6E" w:rsidP="00CD4D6E">
      <w:pPr>
        <w:rPr>
          <w:rFonts w:ascii="Arial" w:hAnsi="Arial" w:cs="Arial"/>
        </w:rPr>
      </w:pPr>
    </w:p>
    <w:p w14:paraId="630764BA" w14:textId="77777777" w:rsidR="00CD4D6E" w:rsidRDefault="00CD4D6E" w:rsidP="00CD4D6E">
      <w:pPr>
        <w:rPr>
          <w:rFonts w:ascii="Arial" w:hAnsi="Arial" w:cs="Arial"/>
        </w:rPr>
      </w:pPr>
    </w:p>
    <w:p w14:paraId="2DB02ADC" w14:textId="77777777" w:rsidR="00CD4D6E" w:rsidRDefault="00CD4D6E" w:rsidP="00CD4D6E">
      <w:pPr>
        <w:rPr>
          <w:rFonts w:ascii="Arial" w:hAnsi="Arial" w:cs="Arial"/>
        </w:rPr>
      </w:pPr>
    </w:p>
    <w:p w14:paraId="5A68F3FD" w14:textId="77777777" w:rsidR="00CD4D6E" w:rsidRDefault="00CD4D6E" w:rsidP="00CD4D6E">
      <w:pPr>
        <w:rPr>
          <w:rFonts w:ascii="Arial" w:hAnsi="Arial" w:cs="Arial"/>
        </w:rPr>
      </w:pPr>
    </w:p>
    <w:p w14:paraId="0765285A" w14:textId="77777777" w:rsidR="00CD4D6E" w:rsidRDefault="00CD4D6E" w:rsidP="00CD4D6E">
      <w:pPr>
        <w:rPr>
          <w:rFonts w:ascii="Arial" w:hAnsi="Arial" w:cs="Arial"/>
        </w:rPr>
      </w:pPr>
    </w:p>
    <w:p w14:paraId="4EC9A656" w14:textId="77777777" w:rsidR="00CD4D6E" w:rsidRDefault="00CD4D6E" w:rsidP="00CD4D6E">
      <w:pPr>
        <w:rPr>
          <w:rFonts w:ascii="Arial" w:hAnsi="Arial" w:cs="Arial"/>
        </w:rPr>
      </w:pPr>
    </w:p>
    <w:p w14:paraId="28FF2070" w14:textId="77777777" w:rsidR="00CD4D6E" w:rsidRDefault="00CD4D6E" w:rsidP="00CD4D6E">
      <w:pPr>
        <w:rPr>
          <w:rFonts w:ascii="Arial" w:hAnsi="Arial" w:cs="Arial"/>
        </w:rPr>
      </w:pPr>
    </w:p>
    <w:p w14:paraId="5E8C3171" w14:textId="77777777" w:rsidR="00CD4D6E" w:rsidRDefault="00CD4D6E" w:rsidP="00CD4D6E">
      <w:pPr>
        <w:rPr>
          <w:rFonts w:ascii="Arial" w:hAnsi="Arial" w:cs="Arial"/>
        </w:rPr>
      </w:pPr>
    </w:p>
    <w:p w14:paraId="4351A434" w14:textId="77777777" w:rsidR="00CD4D6E" w:rsidRDefault="00CD4D6E" w:rsidP="00CD4D6E">
      <w:pPr>
        <w:rPr>
          <w:rFonts w:ascii="Arial" w:hAnsi="Arial" w:cs="Arial"/>
        </w:rPr>
      </w:pPr>
    </w:p>
    <w:p w14:paraId="2E1524CD" w14:textId="77777777" w:rsidR="00CD4D6E" w:rsidRDefault="00CD4D6E" w:rsidP="00CD4D6E">
      <w:pPr>
        <w:rPr>
          <w:rFonts w:ascii="Arial" w:hAnsi="Arial" w:cs="Arial"/>
        </w:rPr>
      </w:pPr>
    </w:p>
    <w:p w14:paraId="7C319201" w14:textId="77777777" w:rsidR="00CD4D6E" w:rsidRDefault="00CD4D6E" w:rsidP="00CD4D6E">
      <w:pPr>
        <w:rPr>
          <w:rFonts w:ascii="Arial" w:hAnsi="Arial" w:cs="Arial"/>
        </w:rPr>
      </w:pPr>
    </w:p>
    <w:p w14:paraId="14BB1FC9" w14:textId="77777777" w:rsidR="00CD4D6E" w:rsidRDefault="00CD4D6E" w:rsidP="00CD4D6E">
      <w:pPr>
        <w:rPr>
          <w:rFonts w:ascii="Arial" w:hAnsi="Arial" w:cs="Arial"/>
        </w:rPr>
      </w:pPr>
    </w:p>
    <w:p w14:paraId="69BF1964" w14:textId="77777777" w:rsidR="00CD4D6E" w:rsidRDefault="00CD4D6E" w:rsidP="00CD4D6E">
      <w:pPr>
        <w:rPr>
          <w:rFonts w:ascii="Arial" w:hAnsi="Arial" w:cs="Arial"/>
        </w:rPr>
      </w:pPr>
    </w:p>
    <w:p w14:paraId="633DF415" w14:textId="77777777" w:rsidR="00CD4D6E" w:rsidRDefault="00CD4D6E" w:rsidP="00CD4D6E">
      <w:pPr>
        <w:rPr>
          <w:rFonts w:ascii="Arial" w:hAnsi="Arial" w:cs="Arial"/>
        </w:rPr>
      </w:pPr>
    </w:p>
    <w:p w14:paraId="5AC9B2E7" w14:textId="77777777" w:rsidR="00CD4D6E" w:rsidRDefault="00CD4D6E" w:rsidP="00CD4D6E">
      <w:pPr>
        <w:rPr>
          <w:rFonts w:ascii="Arial" w:hAnsi="Arial" w:cs="Arial"/>
        </w:rPr>
      </w:pPr>
    </w:p>
    <w:p w14:paraId="06E129A1" w14:textId="77777777" w:rsidR="00CD4D6E" w:rsidRDefault="00CD4D6E" w:rsidP="00CD4D6E">
      <w:pPr>
        <w:rPr>
          <w:rFonts w:ascii="Arial" w:hAnsi="Arial" w:cs="Arial"/>
        </w:rPr>
      </w:pPr>
    </w:p>
    <w:p w14:paraId="0706B393" w14:textId="77777777" w:rsidR="00CD4D6E" w:rsidRDefault="00CD4D6E" w:rsidP="00CD4D6E">
      <w:pPr>
        <w:rPr>
          <w:rFonts w:ascii="Arial" w:hAnsi="Arial" w:cs="Arial"/>
          <w:b/>
          <w:bCs/>
          <w:sz w:val="20"/>
          <w:szCs w:val="20"/>
        </w:rPr>
      </w:pPr>
    </w:p>
    <w:p w14:paraId="7C4D19D5" w14:textId="78C77021" w:rsidR="00FA7292" w:rsidRDefault="00FA7292" w:rsidP="00CD4D6E">
      <w:pPr>
        <w:rPr>
          <w:rFonts w:ascii="Arial" w:hAnsi="Arial" w:cs="Arial"/>
          <w:b/>
          <w:bCs/>
          <w:sz w:val="20"/>
          <w:szCs w:val="20"/>
        </w:rPr>
      </w:pPr>
    </w:p>
    <w:p w14:paraId="38C5261D" w14:textId="73DDB81B" w:rsidR="00C30EC6" w:rsidRDefault="00C30EC6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 w:rsidR="00B75F20">
        <w:rPr>
          <w:rFonts w:cs="Arial"/>
          <w:sz w:val="24"/>
        </w:rPr>
        <w:t>8</w:t>
      </w:r>
      <w:r w:rsidR="00E4402A">
        <w:rPr>
          <w:rFonts w:cs="Arial"/>
          <w:sz w:val="24"/>
        </w:rPr>
        <w:t xml:space="preserve">     [1,3,</w:t>
      </w:r>
      <w:r w:rsidR="00CD4D6E">
        <w:rPr>
          <w:rFonts w:cs="Arial"/>
          <w:sz w:val="24"/>
        </w:rPr>
        <w:t>3</w:t>
      </w:r>
      <w:r w:rsidR="00E4402A">
        <w:rPr>
          <w:rFonts w:cs="Arial"/>
          <w:sz w:val="24"/>
        </w:rPr>
        <w:t xml:space="preserve"> - </w:t>
      </w:r>
      <w:r w:rsidR="00CD4D6E">
        <w:rPr>
          <w:rFonts w:cs="Arial"/>
          <w:sz w:val="24"/>
        </w:rPr>
        <w:t>7</w:t>
      </w:r>
      <w:r w:rsidRPr="003142A5">
        <w:rPr>
          <w:rFonts w:cs="Arial"/>
          <w:sz w:val="24"/>
        </w:rPr>
        <w:t xml:space="preserve"> marks]</w:t>
      </w:r>
    </w:p>
    <w:p w14:paraId="722E806B" w14:textId="7D016A93" w:rsidR="00830DAA" w:rsidRDefault="00830DAA" w:rsidP="004A40F1">
      <w:pPr>
        <w:rPr>
          <w:rFonts w:ascii="Arial" w:hAnsi="Arial" w:cs="Arial"/>
        </w:rPr>
      </w:pPr>
    </w:p>
    <w:p w14:paraId="3A628436" w14:textId="0254E9A9" w:rsidR="00830DAA" w:rsidRPr="00FC1B39" w:rsidRDefault="00C30EC6" w:rsidP="004A40F1">
      <w:pPr>
        <w:rPr>
          <w:rFonts w:ascii="Arial" w:hAnsi="Arial" w:cs="Arial"/>
          <w:sz w:val="22"/>
          <w:szCs w:val="22"/>
        </w:rPr>
      </w:pPr>
      <w:r w:rsidRPr="00FC1B39">
        <w:rPr>
          <w:rFonts w:ascii="Arial" w:hAnsi="Arial" w:cs="Arial"/>
          <w:sz w:val="22"/>
          <w:szCs w:val="22"/>
        </w:rPr>
        <w:t>A spinning wheel at a country fair has 15 numbers, 1-15. Each number has an equal chance of occurring.</w:t>
      </w:r>
    </w:p>
    <w:p w14:paraId="602900C0" w14:textId="73E34ECA" w:rsidR="00B75F20" w:rsidRPr="00FC1B39" w:rsidRDefault="00A82F7C" w:rsidP="004A40F1">
      <w:pPr>
        <w:rPr>
          <w:rFonts w:ascii="Arial" w:hAnsi="Arial" w:cs="Arial"/>
          <w:sz w:val="22"/>
          <w:szCs w:val="22"/>
        </w:rPr>
      </w:pPr>
      <w:r w:rsidRPr="00FC1B39">
        <w:rPr>
          <w:rFonts w:ascii="Arial" w:hAnsi="Arial" w:cs="Arial"/>
          <w:sz w:val="22"/>
          <w:szCs w:val="22"/>
        </w:rPr>
        <w:t>A player</w:t>
      </w:r>
      <w:r w:rsidR="00C30EC6" w:rsidRPr="00FC1B39">
        <w:rPr>
          <w:rFonts w:ascii="Arial" w:hAnsi="Arial" w:cs="Arial"/>
          <w:sz w:val="22"/>
          <w:szCs w:val="22"/>
        </w:rPr>
        <w:t xml:space="preserve"> pays $5 for one game. If a multiple of 4 occurs, the player receives </w:t>
      </w:r>
      <w:r w:rsidR="00B75F20" w:rsidRPr="00FC1B39">
        <w:rPr>
          <w:rFonts w:ascii="Arial" w:hAnsi="Arial" w:cs="Arial"/>
          <w:sz w:val="22"/>
          <w:szCs w:val="22"/>
        </w:rPr>
        <w:t xml:space="preserve">their </w:t>
      </w:r>
      <w:r w:rsidR="00C30EC6" w:rsidRPr="00FC1B39">
        <w:rPr>
          <w:rFonts w:ascii="Arial" w:hAnsi="Arial" w:cs="Arial"/>
          <w:sz w:val="22"/>
          <w:szCs w:val="22"/>
        </w:rPr>
        <w:t xml:space="preserve">$5 back plus another $5  . If a 1 or 15 occurs, the player receives </w:t>
      </w:r>
      <w:r w:rsidR="00B75F20" w:rsidRPr="00FC1B39">
        <w:rPr>
          <w:rFonts w:ascii="Arial" w:hAnsi="Arial" w:cs="Arial"/>
          <w:sz w:val="22"/>
          <w:szCs w:val="22"/>
        </w:rPr>
        <w:t xml:space="preserve">their </w:t>
      </w:r>
      <w:r w:rsidR="00C30EC6" w:rsidRPr="00FC1B39">
        <w:rPr>
          <w:rFonts w:ascii="Arial" w:hAnsi="Arial" w:cs="Arial"/>
          <w:sz w:val="22"/>
          <w:szCs w:val="22"/>
        </w:rPr>
        <w:t xml:space="preserve">$5 back plus another $10. </w:t>
      </w:r>
    </w:p>
    <w:p w14:paraId="0E94B790" w14:textId="2EDC4A79" w:rsidR="00C30EC6" w:rsidRPr="00FC1B39" w:rsidRDefault="00C30EC6" w:rsidP="004A40F1">
      <w:pPr>
        <w:rPr>
          <w:rFonts w:ascii="Arial" w:hAnsi="Arial" w:cs="Arial"/>
          <w:sz w:val="22"/>
          <w:szCs w:val="22"/>
        </w:rPr>
      </w:pPr>
      <w:r w:rsidRPr="00FC1B39">
        <w:rPr>
          <w:rFonts w:ascii="Arial" w:hAnsi="Arial" w:cs="Arial"/>
          <w:sz w:val="22"/>
          <w:szCs w:val="22"/>
        </w:rPr>
        <w:t>Otherwise, the player loses</w:t>
      </w:r>
      <w:r w:rsidR="0080322D" w:rsidRPr="00FC1B39">
        <w:rPr>
          <w:rFonts w:ascii="Arial" w:hAnsi="Arial" w:cs="Arial"/>
          <w:sz w:val="22"/>
          <w:szCs w:val="22"/>
        </w:rPr>
        <w:t xml:space="preserve"> their $5</w:t>
      </w:r>
      <w:r w:rsidRPr="00FC1B39">
        <w:rPr>
          <w:rFonts w:ascii="Arial" w:hAnsi="Arial" w:cs="Arial"/>
          <w:sz w:val="22"/>
          <w:szCs w:val="22"/>
        </w:rPr>
        <w:t>.</w:t>
      </w:r>
    </w:p>
    <w:p w14:paraId="34B5623B" w14:textId="2D86389E" w:rsidR="00C30EC6" w:rsidRPr="00FC1B39" w:rsidRDefault="00C30EC6" w:rsidP="004A40F1">
      <w:pPr>
        <w:rPr>
          <w:rFonts w:ascii="Arial" w:hAnsi="Arial" w:cs="Arial"/>
          <w:sz w:val="22"/>
          <w:szCs w:val="22"/>
        </w:rPr>
      </w:pPr>
    </w:p>
    <w:p w14:paraId="1136CE4F" w14:textId="68AC98C5" w:rsidR="00C30EC6" w:rsidRPr="00FC1B39" w:rsidRDefault="00C30EC6" w:rsidP="004A40F1">
      <w:pPr>
        <w:pStyle w:val="ListParagraph"/>
        <w:numPr>
          <w:ilvl w:val="0"/>
          <w:numId w:val="33"/>
        </w:numPr>
        <w:ind w:left="0" w:firstLine="0"/>
        <w:rPr>
          <w:rFonts w:ascii="Arial" w:hAnsi="Arial" w:cs="Arial"/>
        </w:rPr>
      </w:pPr>
      <w:r w:rsidRPr="00FC1B39">
        <w:rPr>
          <w:rFonts w:ascii="Arial" w:hAnsi="Arial" w:cs="Arial"/>
        </w:rPr>
        <w:t xml:space="preserve">Calculate the probability of </w:t>
      </w:r>
      <w:r w:rsidR="00B75F20" w:rsidRPr="00FC1B39">
        <w:rPr>
          <w:rFonts w:ascii="Arial" w:hAnsi="Arial" w:cs="Arial"/>
        </w:rPr>
        <w:t xml:space="preserve">a player </w:t>
      </w:r>
      <w:r w:rsidRPr="00FC1B39">
        <w:rPr>
          <w:rFonts w:ascii="Arial" w:hAnsi="Arial" w:cs="Arial"/>
        </w:rPr>
        <w:t>winning $5 in one game</w:t>
      </w:r>
    </w:p>
    <w:p w14:paraId="48EC1B4A" w14:textId="3B279CBA" w:rsidR="004865E4" w:rsidRPr="00FC1B39" w:rsidRDefault="004865E4" w:rsidP="004A40F1">
      <w:pPr>
        <w:rPr>
          <w:rFonts w:ascii="Arial" w:hAnsi="Arial" w:cs="Arial"/>
          <w:sz w:val="22"/>
          <w:szCs w:val="22"/>
        </w:rPr>
      </w:pPr>
    </w:p>
    <w:p w14:paraId="79B46A94" w14:textId="32875FB2" w:rsidR="0046555F" w:rsidRDefault="0046555F" w:rsidP="004A40F1">
      <w:pPr>
        <w:rPr>
          <w:rFonts w:ascii="Arial" w:hAnsi="Arial" w:cs="Arial"/>
          <w:sz w:val="22"/>
          <w:szCs w:val="22"/>
        </w:rPr>
      </w:pPr>
    </w:p>
    <w:p w14:paraId="0E6EFCC5" w14:textId="52E3D886" w:rsidR="005D034C" w:rsidRDefault="005D034C" w:rsidP="004A40F1">
      <w:pPr>
        <w:rPr>
          <w:rFonts w:ascii="Arial" w:hAnsi="Arial" w:cs="Arial"/>
          <w:sz w:val="22"/>
          <w:szCs w:val="22"/>
        </w:rPr>
      </w:pPr>
    </w:p>
    <w:p w14:paraId="09F6670C" w14:textId="1625A2B8" w:rsidR="005D034C" w:rsidRDefault="005D034C" w:rsidP="004A40F1">
      <w:pPr>
        <w:rPr>
          <w:rFonts w:ascii="Arial" w:hAnsi="Arial" w:cs="Arial"/>
          <w:sz w:val="22"/>
          <w:szCs w:val="22"/>
        </w:rPr>
      </w:pPr>
    </w:p>
    <w:p w14:paraId="3CE022B8" w14:textId="7DA0B752" w:rsidR="00DF6D4F" w:rsidRDefault="00DF6D4F" w:rsidP="004A40F1">
      <w:pPr>
        <w:rPr>
          <w:rFonts w:ascii="Arial" w:hAnsi="Arial" w:cs="Arial"/>
          <w:sz w:val="22"/>
          <w:szCs w:val="22"/>
        </w:rPr>
      </w:pPr>
    </w:p>
    <w:p w14:paraId="19A5B3C3" w14:textId="04EDF3C5" w:rsidR="00DF6D4F" w:rsidRDefault="00DF6D4F" w:rsidP="004A40F1">
      <w:pPr>
        <w:rPr>
          <w:rFonts w:ascii="Arial" w:hAnsi="Arial" w:cs="Arial"/>
          <w:sz w:val="22"/>
          <w:szCs w:val="22"/>
        </w:rPr>
      </w:pPr>
    </w:p>
    <w:p w14:paraId="37AD7B53" w14:textId="77777777" w:rsidR="00DF6D4F" w:rsidRPr="00FC1B39" w:rsidRDefault="00DF6D4F" w:rsidP="004A40F1">
      <w:pPr>
        <w:rPr>
          <w:rFonts w:ascii="Arial" w:hAnsi="Arial" w:cs="Arial"/>
          <w:sz w:val="22"/>
          <w:szCs w:val="22"/>
        </w:rPr>
      </w:pPr>
    </w:p>
    <w:p w14:paraId="02A83BDA" w14:textId="3004D7B6" w:rsidR="0046555F" w:rsidRPr="00FC1B39" w:rsidRDefault="0046555F" w:rsidP="004A40F1">
      <w:pPr>
        <w:rPr>
          <w:rFonts w:ascii="Arial" w:hAnsi="Arial" w:cs="Arial"/>
          <w:sz w:val="22"/>
          <w:szCs w:val="22"/>
        </w:rPr>
      </w:pPr>
    </w:p>
    <w:p w14:paraId="44D43C4E" w14:textId="77777777" w:rsidR="00E4402A" w:rsidRPr="00FC1B39" w:rsidRDefault="00E4402A" w:rsidP="004A40F1">
      <w:pPr>
        <w:rPr>
          <w:rFonts w:ascii="Arial" w:hAnsi="Arial" w:cs="Arial"/>
          <w:sz w:val="22"/>
          <w:szCs w:val="22"/>
        </w:rPr>
      </w:pPr>
    </w:p>
    <w:p w14:paraId="4AD3B7ED" w14:textId="77777777" w:rsidR="004865E4" w:rsidRPr="00FC1B39" w:rsidRDefault="004865E4" w:rsidP="004A40F1">
      <w:pPr>
        <w:rPr>
          <w:rFonts w:ascii="Arial" w:hAnsi="Arial" w:cs="Arial"/>
          <w:sz w:val="22"/>
          <w:szCs w:val="22"/>
        </w:rPr>
      </w:pPr>
    </w:p>
    <w:p w14:paraId="613414E9" w14:textId="3743DD5C" w:rsidR="00C30EC6" w:rsidRPr="00FC1B39" w:rsidRDefault="00C30EC6" w:rsidP="004A40F1">
      <w:pPr>
        <w:pStyle w:val="ListParagraph"/>
        <w:numPr>
          <w:ilvl w:val="0"/>
          <w:numId w:val="33"/>
        </w:numPr>
        <w:ind w:left="0" w:firstLine="0"/>
        <w:rPr>
          <w:rFonts w:ascii="Arial" w:hAnsi="Arial" w:cs="Arial"/>
        </w:rPr>
      </w:pPr>
      <w:r w:rsidRPr="00FC1B39">
        <w:rPr>
          <w:rFonts w:ascii="Arial" w:hAnsi="Arial" w:cs="Arial"/>
        </w:rPr>
        <w:t>Calculate the expected gain f</w:t>
      </w:r>
      <w:r w:rsidR="00404B0D" w:rsidRPr="00FC1B39">
        <w:rPr>
          <w:rFonts w:ascii="Arial" w:hAnsi="Arial" w:cs="Arial"/>
        </w:rPr>
        <w:t>or the player, when one game is played.</w:t>
      </w:r>
    </w:p>
    <w:p w14:paraId="418FD93B" w14:textId="070FE38F" w:rsidR="004865E4" w:rsidRPr="00FC1B39" w:rsidRDefault="004865E4" w:rsidP="004A40F1">
      <w:pPr>
        <w:rPr>
          <w:rFonts w:ascii="Arial" w:hAnsi="Arial" w:cs="Arial"/>
          <w:sz w:val="22"/>
          <w:szCs w:val="22"/>
        </w:rPr>
      </w:pPr>
    </w:p>
    <w:p w14:paraId="0799A970" w14:textId="0B0CBC84" w:rsidR="004865E4" w:rsidRPr="00FC1B39" w:rsidRDefault="004865E4" w:rsidP="004A40F1">
      <w:pPr>
        <w:rPr>
          <w:rFonts w:ascii="Arial" w:hAnsi="Arial" w:cs="Arial"/>
          <w:sz w:val="22"/>
          <w:szCs w:val="22"/>
        </w:rPr>
      </w:pPr>
    </w:p>
    <w:p w14:paraId="02A8CEC7" w14:textId="5712D17C" w:rsidR="0046555F" w:rsidRPr="00FC1B39" w:rsidRDefault="0046555F" w:rsidP="004A40F1">
      <w:pPr>
        <w:rPr>
          <w:rFonts w:ascii="Arial" w:hAnsi="Arial" w:cs="Arial"/>
          <w:sz w:val="22"/>
          <w:szCs w:val="22"/>
        </w:rPr>
      </w:pPr>
    </w:p>
    <w:p w14:paraId="07FB5AFE" w14:textId="50DE66B0" w:rsidR="00B75F20" w:rsidRPr="00FC1B39" w:rsidRDefault="00B75F20" w:rsidP="004A40F1">
      <w:pPr>
        <w:rPr>
          <w:rFonts w:ascii="Arial" w:hAnsi="Arial" w:cs="Arial"/>
          <w:sz w:val="22"/>
          <w:szCs w:val="22"/>
        </w:rPr>
      </w:pPr>
    </w:p>
    <w:p w14:paraId="7F16526A" w14:textId="16649C9A" w:rsidR="00B75F20" w:rsidRPr="00FC1B39" w:rsidRDefault="00B75F20" w:rsidP="004A40F1">
      <w:pPr>
        <w:rPr>
          <w:rFonts w:ascii="Arial" w:hAnsi="Arial" w:cs="Arial"/>
          <w:sz w:val="22"/>
          <w:szCs w:val="22"/>
        </w:rPr>
      </w:pPr>
    </w:p>
    <w:p w14:paraId="2CD88F98" w14:textId="0B099749" w:rsidR="00B75F20" w:rsidRPr="00FC1B39" w:rsidRDefault="00B75F20" w:rsidP="004A40F1">
      <w:pPr>
        <w:rPr>
          <w:rFonts w:ascii="Arial" w:hAnsi="Arial" w:cs="Arial"/>
          <w:sz w:val="22"/>
          <w:szCs w:val="22"/>
        </w:rPr>
      </w:pPr>
    </w:p>
    <w:p w14:paraId="09FD6F90" w14:textId="5AADA8F3" w:rsidR="00B75F20" w:rsidRPr="00FC1B39" w:rsidRDefault="00B75F20" w:rsidP="004A40F1">
      <w:pPr>
        <w:rPr>
          <w:rFonts w:ascii="Arial" w:hAnsi="Arial" w:cs="Arial"/>
          <w:sz w:val="22"/>
          <w:szCs w:val="22"/>
        </w:rPr>
      </w:pPr>
    </w:p>
    <w:p w14:paraId="5337509C" w14:textId="77777777" w:rsidR="00B75F20" w:rsidRPr="00FC1B39" w:rsidRDefault="00B75F20" w:rsidP="004A40F1">
      <w:pPr>
        <w:rPr>
          <w:rFonts w:ascii="Arial" w:hAnsi="Arial" w:cs="Arial"/>
          <w:sz w:val="22"/>
          <w:szCs w:val="22"/>
        </w:rPr>
      </w:pPr>
    </w:p>
    <w:p w14:paraId="330DFDD8" w14:textId="1D1A585A" w:rsidR="0046555F" w:rsidRPr="00FC1B39" w:rsidRDefault="0046555F" w:rsidP="004A40F1">
      <w:pPr>
        <w:rPr>
          <w:rFonts w:ascii="Arial" w:hAnsi="Arial" w:cs="Arial"/>
          <w:sz w:val="22"/>
          <w:szCs w:val="22"/>
        </w:rPr>
      </w:pPr>
    </w:p>
    <w:p w14:paraId="16BC2A46" w14:textId="77777777" w:rsidR="00E4402A" w:rsidRPr="00FC1B39" w:rsidRDefault="00E4402A" w:rsidP="004A40F1">
      <w:pPr>
        <w:rPr>
          <w:rFonts w:ascii="Arial" w:hAnsi="Arial" w:cs="Arial"/>
          <w:sz w:val="22"/>
          <w:szCs w:val="22"/>
        </w:rPr>
      </w:pPr>
    </w:p>
    <w:p w14:paraId="55B898A3" w14:textId="77777777" w:rsidR="004865E4" w:rsidRPr="00FC1B39" w:rsidRDefault="004865E4" w:rsidP="004A40F1">
      <w:pPr>
        <w:rPr>
          <w:rFonts w:ascii="Arial" w:hAnsi="Arial" w:cs="Arial"/>
          <w:sz w:val="22"/>
          <w:szCs w:val="22"/>
        </w:rPr>
      </w:pPr>
    </w:p>
    <w:p w14:paraId="6947A098" w14:textId="77777777" w:rsidR="00CD4D6E" w:rsidRDefault="00404B0D" w:rsidP="005D034C">
      <w:pPr>
        <w:pStyle w:val="ListParagraph"/>
        <w:numPr>
          <w:ilvl w:val="0"/>
          <w:numId w:val="33"/>
        </w:numPr>
        <w:ind w:hanging="720"/>
        <w:rPr>
          <w:rFonts w:ascii="Arial" w:hAnsi="Arial" w:cs="Arial"/>
        </w:rPr>
      </w:pPr>
      <w:r w:rsidRPr="00FC1B39">
        <w:rPr>
          <w:rFonts w:ascii="Arial" w:hAnsi="Arial" w:cs="Arial"/>
        </w:rPr>
        <w:t xml:space="preserve">To make the game fair, the cost for the game is reduced. Find the new cost for </w:t>
      </w:r>
    </w:p>
    <w:p w14:paraId="272C74E1" w14:textId="21F057B3" w:rsidR="00CA70E8" w:rsidRPr="00CD4D6E" w:rsidRDefault="00404B0D" w:rsidP="00CD4D6E">
      <w:pPr>
        <w:pStyle w:val="ListParagraph"/>
        <w:rPr>
          <w:rFonts w:ascii="Arial" w:hAnsi="Arial" w:cs="Arial"/>
        </w:rPr>
      </w:pPr>
      <w:r w:rsidRPr="00FC1B39">
        <w:rPr>
          <w:rFonts w:ascii="Arial" w:hAnsi="Arial" w:cs="Arial"/>
        </w:rPr>
        <w:t xml:space="preserve">playing </w:t>
      </w:r>
      <w:r w:rsidRPr="00CD4D6E">
        <w:rPr>
          <w:rFonts w:ascii="Arial" w:hAnsi="Arial" w:cs="Arial"/>
        </w:rPr>
        <w:t>one game.</w:t>
      </w:r>
    </w:p>
    <w:p w14:paraId="17585044" w14:textId="1F7BF6F0" w:rsidR="00CA70E8" w:rsidRPr="00FC1B39" w:rsidRDefault="00CA70E8" w:rsidP="004A40F1">
      <w:pPr>
        <w:rPr>
          <w:rFonts w:ascii="Arial" w:hAnsi="Arial" w:cs="Arial"/>
          <w:sz w:val="22"/>
          <w:szCs w:val="22"/>
        </w:rPr>
      </w:pPr>
    </w:p>
    <w:p w14:paraId="3B4472F7" w14:textId="0C1C64D0" w:rsidR="00B75F20" w:rsidRPr="00FC1B39" w:rsidRDefault="00B75F20" w:rsidP="004A40F1">
      <w:pPr>
        <w:rPr>
          <w:rFonts w:ascii="Arial" w:hAnsi="Arial" w:cs="Arial"/>
          <w:b/>
          <w:bCs/>
          <w:sz w:val="22"/>
          <w:szCs w:val="22"/>
        </w:rPr>
      </w:pPr>
    </w:p>
    <w:p w14:paraId="385447DE" w14:textId="1455F45B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408BFF54" w14:textId="55CF232A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0684E072" w14:textId="32A33541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3A3ECF29" w14:textId="169E3BDA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4F6AD982" w14:textId="51273CB9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69515FA5" w14:textId="71CF1FFE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320B586C" w14:textId="784BF887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158A5652" w14:textId="771E4441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5F2D61DB" w14:textId="6B0FEC4B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5CE8DC00" w14:textId="6C4CD56C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5AA47FE0" w14:textId="73CAA716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4078FAB7" w14:textId="7C3724E7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6A8FBDBB" w14:textId="17C1F0F1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0645181C" w14:textId="23BA9362" w:rsidR="005D034C" w:rsidRDefault="005D034C" w:rsidP="004A40F1">
      <w:pPr>
        <w:rPr>
          <w:rFonts w:ascii="Arial" w:hAnsi="Arial" w:cs="Arial"/>
          <w:b/>
          <w:bCs/>
          <w:sz w:val="20"/>
          <w:szCs w:val="20"/>
        </w:rPr>
      </w:pPr>
    </w:p>
    <w:p w14:paraId="47B4ECB2" w14:textId="02E93731" w:rsidR="005D034C" w:rsidRDefault="005D034C" w:rsidP="004A40F1">
      <w:pPr>
        <w:rPr>
          <w:rFonts w:ascii="Arial" w:hAnsi="Arial" w:cs="Arial"/>
          <w:b/>
          <w:bCs/>
          <w:sz w:val="20"/>
          <w:szCs w:val="20"/>
        </w:rPr>
      </w:pPr>
    </w:p>
    <w:p w14:paraId="47F71410" w14:textId="77777777" w:rsidR="005D034C" w:rsidRDefault="005D034C" w:rsidP="004A40F1">
      <w:pPr>
        <w:rPr>
          <w:rFonts w:ascii="Arial" w:hAnsi="Arial" w:cs="Arial"/>
          <w:b/>
          <w:bCs/>
          <w:sz w:val="20"/>
          <w:szCs w:val="20"/>
        </w:rPr>
      </w:pPr>
    </w:p>
    <w:p w14:paraId="5BF12702" w14:textId="31A5B2AE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3CC485D1" w14:textId="5A4E7D23" w:rsidR="00CD4D6E" w:rsidRDefault="00CD4D6E" w:rsidP="004A40F1">
      <w:pPr>
        <w:rPr>
          <w:rFonts w:ascii="Arial" w:hAnsi="Arial" w:cs="Arial"/>
          <w:b/>
          <w:bCs/>
          <w:sz w:val="20"/>
          <w:szCs w:val="20"/>
        </w:rPr>
      </w:pPr>
    </w:p>
    <w:p w14:paraId="6602FAF3" w14:textId="40772566" w:rsidR="00CD4D6E" w:rsidRDefault="00CD4D6E" w:rsidP="004A40F1">
      <w:pPr>
        <w:rPr>
          <w:rFonts w:ascii="Arial" w:hAnsi="Arial" w:cs="Arial"/>
          <w:b/>
          <w:bCs/>
          <w:sz w:val="20"/>
          <w:szCs w:val="20"/>
        </w:rPr>
      </w:pPr>
    </w:p>
    <w:p w14:paraId="1EF6F78D" w14:textId="77777777" w:rsidR="00CD4D6E" w:rsidRDefault="00CD4D6E" w:rsidP="004A40F1">
      <w:pPr>
        <w:rPr>
          <w:rFonts w:ascii="Arial" w:hAnsi="Arial" w:cs="Arial"/>
          <w:b/>
          <w:bCs/>
          <w:sz w:val="20"/>
          <w:szCs w:val="20"/>
        </w:rPr>
      </w:pPr>
    </w:p>
    <w:p w14:paraId="28ACCC25" w14:textId="5D8A2533" w:rsidR="007A1B7B" w:rsidRPr="007C3A2E" w:rsidRDefault="00493943" w:rsidP="005D034C">
      <w:pPr>
        <w:jc w:val="center"/>
        <w:rPr>
          <w:sz w:val="20"/>
          <w:szCs w:val="20"/>
        </w:rPr>
      </w:pPr>
      <w:r w:rsidRPr="00480EA2">
        <w:rPr>
          <w:rFonts w:ascii="Arial" w:hAnsi="Arial" w:cs="Arial"/>
          <w:b/>
          <w:bCs/>
          <w:sz w:val="20"/>
          <w:szCs w:val="20"/>
        </w:rPr>
        <w:t>End of section</w:t>
      </w:r>
    </w:p>
    <w:sectPr w:rsidR="007A1B7B" w:rsidRPr="007C3A2E" w:rsidSect="0032229A">
      <w:pgSz w:w="11906" w:h="16838" w:code="9"/>
      <w:pgMar w:top="1134" w:right="1077" w:bottom="1134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FD91DD" w14:textId="77777777" w:rsidR="009E0722" w:rsidRDefault="009E0722" w:rsidP="00535039">
      <w:r>
        <w:separator/>
      </w:r>
    </w:p>
  </w:endnote>
  <w:endnote w:type="continuationSeparator" w:id="0">
    <w:p w14:paraId="4B72E35C" w14:textId="77777777" w:rsidR="009E0722" w:rsidRDefault="009E0722" w:rsidP="00535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46710F" w14:textId="77777777" w:rsidR="009E0722" w:rsidRDefault="009E0722" w:rsidP="00535039">
      <w:r>
        <w:separator/>
      </w:r>
    </w:p>
  </w:footnote>
  <w:footnote w:type="continuationSeparator" w:id="0">
    <w:p w14:paraId="1910B383" w14:textId="77777777" w:rsidR="009E0722" w:rsidRDefault="009E0722" w:rsidP="005350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28433BB"/>
    <w:multiLevelType w:val="hybridMultilevel"/>
    <w:tmpl w:val="A94C4196"/>
    <w:lvl w:ilvl="0" w:tplc="6C3CABA0">
      <w:start w:val="1"/>
      <w:numFmt w:val="lowerLetter"/>
      <w:lvlText w:val="(%1)"/>
      <w:lvlJc w:val="left"/>
      <w:pPr>
        <w:ind w:left="2484" w:hanging="720"/>
      </w:pPr>
      <w:rPr>
        <w:rFonts w:asciiTheme="majorHAnsi" w:eastAsia="MS Mincho" w:hAnsiTheme="majorHAnsi" w:cstheme="majorHAnsi"/>
      </w:rPr>
    </w:lvl>
    <w:lvl w:ilvl="1" w:tplc="0C090019" w:tentative="1">
      <w:start w:val="1"/>
      <w:numFmt w:val="lowerLetter"/>
      <w:lvlText w:val="%2."/>
      <w:lvlJc w:val="left"/>
      <w:pPr>
        <w:ind w:left="2844" w:hanging="360"/>
      </w:pPr>
    </w:lvl>
    <w:lvl w:ilvl="2" w:tplc="0C09001B" w:tentative="1">
      <w:start w:val="1"/>
      <w:numFmt w:val="lowerRoman"/>
      <w:lvlText w:val="%3."/>
      <w:lvlJc w:val="right"/>
      <w:pPr>
        <w:ind w:left="3564" w:hanging="180"/>
      </w:pPr>
    </w:lvl>
    <w:lvl w:ilvl="3" w:tplc="0C09000F" w:tentative="1">
      <w:start w:val="1"/>
      <w:numFmt w:val="decimal"/>
      <w:lvlText w:val="%4."/>
      <w:lvlJc w:val="left"/>
      <w:pPr>
        <w:ind w:left="4284" w:hanging="360"/>
      </w:pPr>
    </w:lvl>
    <w:lvl w:ilvl="4" w:tplc="0C090019" w:tentative="1">
      <w:start w:val="1"/>
      <w:numFmt w:val="lowerLetter"/>
      <w:lvlText w:val="%5."/>
      <w:lvlJc w:val="left"/>
      <w:pPr>
        <w:ind w:left="5004" w:hanging="360"/>
      </w:pPr>
    </w:lvl>
    <w:lvl w:ilvl="5" w:tplc="0C09001B" w:tentative="1">
      <w:start w:val="1"/>
      <w:numFmt w:val="lowerRoman"/>
      <w:lvlText w:val="%6."/>
      <w:lvlJc w:val="right"/>
      <w:pPr>
        <w:ind w:left="5724" w:hanging="180"/>
      </w:pPr>
    </w:lvl>
    <w:lvl w:ilvl="6" w:tplc="0C09000F" w:tentative="1">
      <w:start w:val="1"/>
      <w:numFmt w:val="decimal"/>
      <w:lvlText w:val="%7."/>
      <w:lvlJc w:val="left"/>
      <w:pPr>
        <w:ind w:left="6444" w:hanging="360"/>
      </w:pPr>
    </w:lvl>
    <w:lvl w:ilvl="7" w:tplc="0C090019" w:tentative="1">
      <w:start w:val="1"/>
      <w:numFmt w:val="lowerLetter"/>
      <w:lvlText w:val="%8."/>
      <w:lvlJc w:val="left"/>
      <w:pPr>
        <w:ind w:left="7164" w:hanging="360"/>
      </w:pPr>
    </w:lvl>
    <w:lvl w:ilvl="8" w:tplc="0C09001B" w:tentative="1">
      <w:start w:val="1"/>
      <w:numFmt w:val="lowerRoman"/>
      <w:lvlText w:val="%9."/>
      <w:lvlJc w:val="right"/>
      <w:pPr>
        <w:ind w:left="7884" w:hanging="180"/>
      </w:pPr>
    </w:lvl>
  </w:abstractNum>
  <w:abstractNum w:abstractNumId="2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77A32"/>
    <w:multiLevelType w:val="hybridMultilevel"/>
    <w:tmpl w:val="27506B1C"/>
    <w:lvl w:ilvl="0" w:tplc="75BAE3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BF2683"/>
    <w:multiLevelType w:val="hybridMultilevel"/>
    <w:tmpl w:val="C8BC4732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5" w15:restartNumberingAfterBreak="0">
    <w:nsid w:val="0CDF7921"/>
    <w:multiLevelType w:val="hybridMultilevel"/>
    <w:tmpl w:val="9CE8D7BE"/>
    <w:lvl w:ilvl="0" w:tplc="477487D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DC6113D"/>
    <w:multiLevelType w:val="hybridMultilevel"/>
    <w:tmpl w:val="3156013E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7" w15:restartNumberingAfterBreak="0">
    <w:nsid w:val="0F637918"/>
    <w:multiLevelType w:val="hybridMultilevel"/>
    <w:tmpl w:val="8846536A"/>
    <w:lvl w:ilvl="0" w:tplc="FEFC9D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F1551B"/>
    <w:multiLevelType w:val="hybridMultilevel"/>
    <w:tmpl w:val="5836A87C"/>
    <w:lvl w:ilvl="0" w:tplc="10BC43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B9334E"/>
    <w:multiLevelType w:val="hybridMultilevel"/>
    <w:tmpl w:val="A614BF56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10" w15:restartNumberingAfterBreak="0">
    <w:nsid w:val="18B74A6E"/>
    <w:multiLevelType w:val="hybridMultilevel"/>
    <w:tmpl w:val="F23C69CE"/>
    <w:lvl w:ilvl="0" w:tplc="7E8EACA2">
      <w:start w:val="1"/>
      <w:numFmt w:val="lowerLetter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1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3B251C"/>
    <w:multiLevelType w:val="hybridMultilevel"/>
    <w:tmpl w:val="FB8A799C"/>
    <w:lvl w:ilvl="0" w:tplc="5DD40A9A">
      <w:start w:val="1"/>
      <w:numFmt w:val="lowerLetter"/>
      <w:lvlText w:val="(%1)"/>
      <w:lvlJc w:val="left"/>
      <w:pPr>
        <w:ind w:left="108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A1050DA"/>
    <w:multiLevelType w:val="hybridMultilevel"/>
    <w:tmpl w:val="9AB8FC82"/>
    <w:lvl w:ilvl="0" w:tplc="64E07D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D775847"/>
    <w:multiLevelType w:val="hybridMultilevel"/>
    <w:tmpl w:val="85605C74"/>
    <w:lvl w:ilvl="0" w:tplc="0A8E6D3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F65696C"/>
    <w:multiLevelType w:val="hybridMultilevel"/>
    <w:tmpl w:val="7F8E0DFE"/>
    <w:lvl w:ilvl="0" w:tplc="B2F86A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0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21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22" w15:restartNumberingAfterBreak="0">
    <w:nsid w:val="51531C15"/>
    <w:multiLevelType w:val="hybridMultilevel"/>
    <w:tmpl w:val="657224AC"/>
    <w:lvl w:ilvl="0" w:tplc="387694A0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570B774E"/>
    <w:multiLevelType w:val="hybridMultilevel"/>
    <w:tmpl w:val="FFFAC582"/>
    <w:lvl w:ilvl="0" w:tplc="CE5E961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8045714"/>
    <w:multiLevelType w:val="hybridMultilevel"/>
    <w:tmpl w:val="762615CE"/>
    <w:lvl w:ilvl="0" w:tplc="9A5AEF5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813103C"/>
    <w:multiLevelType w:val="hybridMultilevel"/>
    <w:tmpl w:val="EFBE01DE"/>
    <w:lvl w:ilvl="0" w:tplc="94B42F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7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D1951E1"/>
    <w:multiLevelType w:val="hybridMultilevel"/>
    <w:tmpl w:val="74008328"/>
    <w:lvl w:ilvl="0" w:tplc="06544488">
      <w:start w:val="1"/>
      <w:numFmt w:val="lowerLetter"/>
      <w:lvlText w:val="(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9C3DF4"/>
    <w:multiLevelType w:val="hybridMultilevel"/>
    <w:tmpl w:val="7D7A3AAE"/>
    <w:lvl w:ilvl="0" w:tplc="5E00A946">
      <w:start w:val="1"/>
      <w:numFmt w:val="lowerLetter"/>
      <w:lvlText w:val="(%1)"/>
      <w:lvlJc w:val="left"/>
      <w:pPr>
        <w:ind w:left="1692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2412" w:hanging="360"/>
      </w:pPr>
    </w:lvl>
    <w:lvl w:ilvl="2" w:tplc="0C09001B" w:tentative="1">
      <w:start w:val="1"/>
      <w:numFmt w:val="lowerRoman"/>
      <w:lvlText w:val="%3."/>
      <w:lvlJc w:val="right"/>
      <w:pPr>
        <w:ind w:left="3132" w:hanging="180"/>
      </w:pPr>
    </w:lvl>
    <w:lvl w:ilvl="3" w:tplc="0C09000F" w:tentative="1">
      <w:start w:val="1"/>
      <w:numFmt w:val="decimal"/>
      <w:lvlText w:val="%4."/>
      <w:lvlJc w:val="left"/>
      <w:pPr>
        <w:ind w:left="3852" w:hanging="360"/>
      </w:pPr>
    </w:lvl>
    <w:lvl w:ilvl="4" w:tplc="0C090019" w:tentative="1">
      <w:start w:val="1"/>
      <w:numFmt w:val="lowerLetter"/>
      <w:lvlText w:val="%5."/>
      <w:lvlJc w:val="left"/>
      <w:pPr>
        <w:ind w:left="4572" w:hanging="360"/>
      </w:pPr>
    </w:lvl>
    <w:lvl w:ilvl="5" w:tplc="0C09001B" w:tentative="1">
      <w:start w:val="1"/>
      <w:numFmt w:val="lowerRoman"/>
      <w:lvlText w:val="%6."/>
      <w:lvlJc w:val="right"/>
      <w:pPr>
        <w:ind w:left="5292" w:hanging="180"/>
      </w:pPr>
    </w:lvl>
    <w:lvl w:ilvl="6" w:tplc="0C09000F" w:tentative="1">
      <w:start w:val="1"/>
      <w:numFmt w:val="decimal"/>
      <w:lvlText w:val="%7."/>
      <w:lvlJc w:val="left"/>
      <w:pPr>
        <w:ind w:left="6012" w:hanging="360"/>
      </w:pPr>
    </w:lvl>
    <w:lvl w:ilvl="7" w:tplc="0C090019" w:tentative="1">
      <w:start w:val="1"/>
      <w:numFmt w:val="lowerLetter"/>
      <w:lvlText w:val="%8."/>
      <w:lvlJc w:val="left"/>
      <w:pPr>
        <w:ind w:left="6732" w:hanging="360"/>
      </w:pPr>
    </w:lvl>
    <w:lvl w:ilvl="8" w:tplc="0C09001B" w:tentative="1">
      <w:start w:val="1"/>
      <w:numFmt w:val="lowerRoman"/>
      <w:lvlText w:val="%9."/>
      <w:lvlJc w:val="right"/>
      <w:pPr>
        <w:ind w:left="7452" w:hanging="180"/>
      </w:pPr>
    </w:lvl>
  </w:abstractNum>
  <w:abstractNum w:abstractNumId="30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31" w15:restartNumberingAfterBreak="0">
    <w:nsid w:val="607C3486"/>
    <w:multiLevelType w:val="hybridMultilevel"/>
    <w:tmpl w:val="C49E8698"/>
    <w:lvl w:ilvl="0" w:tplc="BA9EB7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A972F8"/>
    <w:multiLevelType w:val="hybridMultilevel"/>
    <w:tmpl w:val="957A140C"/>
    <w:lvl w:ilvl="0" w:tplc="13F87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41352A"/>
    <w:multiLevelType w:val="hybridMultilevel"/>
    <w:tmpl w:val="333E42C4"/>
    <w:lvl w:ilvl="0" w:tplc="D39474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2B21396"/>
    <w:multiLevelType w:val="hybridMultilevel"/>
    <w:tmpl w:val="A0C8BD5A"/>
    <w:lvl w:ilvl="0" w:tplc="49AA50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2DB2DAB"/>
    <w:multiLevelType w:val="hybridMultilevel"/>
    <w:tmpl w:val="EB409530"/>
    <w:lvl w:ilvl="0" w:tplc="8600410C">
      <w:start w:val="1"/>
      <w:numFmt w:val="lowerLetter"/>
      <w:lvlText w:val="(%1)"/>
      <w:lvlJc w:val="left"/>
      <w:pPr>
        <w:ind w:left="140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24" w:hanging="360"/>
      </w:pPr>
    </w:lvl>
    <w:lvl w:ilvl="2" w:tplc="0C09001B" w:tentative="1">
      <w:start w:val="1"/>
      <w:numFmt w:val="lowerRoman"/>
      <w:lvlText w:val="%3."/>
      <w:lvlJc w:val="right"/>
      <w:pPr>
        <w:ind w:left="2844" w:hanging="180"/>
      </w:pPr>
    </w:lvl>
    <w:lvl w:ilvl="3" w:tplc="0C09000F" w:tentative="1">
      <w:start w:val="1"/>
      <w:numFmt w:val="decimal"/>
      <w:lvlText w:val="%4."/>
      <w:lvlJc w:val="left"/>
      <w:pPr>
        <w:ind w:left="3564" w:hanging="360"/>
      </w:pPr>
    </w:lvl>
    <w:lvl w:ilvl="4" w:tplc="0C090019" w:tentative="1">
      <w:start w:val="1"/>
      <w:numFmt w:val="lowerLetter"/>
      <w:lvlText w:val="%5."/>
      <w:lvlJc w:val="left"/>
      <w:pPr>
        <w:ind w:left="4284" w:hanging="360"/>
      </w:pPr>
    </w:lvl>
    <w:lvl w:ilvl="5" w:tplc="0C09001B" w:tentative="1">
      <w:start w:val="1"/>
      <w:numFmt w:val="lowerRoman"/>
      <w:lvlText w:val="%6."/>
      <w:lvlJc w:val="right"/>
      <w:pPr>
        <w:ind w:left="5004" w:hanging="180"/>
      </w:pPr>
    </w:lvl>
    <w:lvl w:ilvl="6" w:tplc="0C09000F" w:tentative="1">
      <w:start w:val="1"/>
      <w:numFmt w:val="decimal"/>
      <w:lvlText w:val="%7."/>
      <w:lvlJc w:val="left"/>
      <w:pPr>
        <w:ind w:left="5724" w:hanging="360"/>
      </w:pPr>
    </w:lvl>
    <w:lvl w:ilvl="7" w:tplc="0C090019" w:tentative="1">
      <w:start w:val="1"/>
      <w:numFmt w:val="lowerLetter"/>
      <w:lvlText w:val="%8."/>
      <w:lvlJc w:val="left"/>
      <w:pPr>
        <w:ind w:left="6444" w:hanging="360"/>
      </w:pPr>
    </w:lvl>
    <w:lvl w:ilvl="8" w:tplc="0C09001B" w:tentative="1">
      <w:start w:val="1"/>
      <w:numFmt w:val="lowerRoman"/>
      <w:lvlText w:val="%9."/>
      <w:lvlJc w:val="right"/>
      <w:pPr>
        <w:ind w:left="7164" w:hanging="180"/>
      </w:pPr>
    </w:lvl>
  </w:abstractNum>
  <w:abstractNum w:abstractNumId="36" w15:restartNumberingAfterBreak="0">
    <w:nsid w:val="66477E97"/>
    <w:multiLevelType w:val="hybridMultilevel"/>
    <w:tmpl w:val="E5B00C2C"/>
    <w:lvl w:ilvl="0" w:tplc="68BA02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EE78DB"/>
    <w:multiLevelType w:val="hybridMultilevel"/>
    <w:tmpl w:val="5D608A7A"/>
    <w:lvl w:ilvl="0" w:tplc="F290FD9E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240" w:hanging="360"/>
      </w:pPr>
    </w:lvl>
    <w:lvl w:ilvl="2" w:tplc="0C09001B" w:tentative="1">
      <w:start w:val="1"/>
      <w:numFmt w:val="lowerRoman"/>
      <w:lvlText w:val="%3."/>
      <w:lvlJc w:val="right"/>
      <w:pPr>
        <w:ind w:left="3960" w:hanging="180"/>
      </w:pPr>
    </w:lvl>
    <w:lvl w:ilvl="3" w:tplc="0C09000F" w:tentative="1">
      <w:start w:val="1"/>
      <w:numFmt w:val="decimal"/>
      <w:lvlText w:val="%4."/>
      <w:lvlJc w:val="left"/>
      <w:pPr>
        <w:ind w:left="4680" w:hanging="360"/>
      </w:pPr>
    </w:lvl>
    <w:lvl w:ilvl="4" w:tplc="0C090019" w:tentative="1">
      <w:start w:val="1"/>
      <w:numFmt w:val="lowerLetter"/>
      <w:lvlText w:val="%5."/>
      <w:lvlJc w:val="left"/>
      <w:pPr>
        <w:ind w:left="5400" w:hanging="360"/>
      </w:pPr>
    </w:lvl>
    <w:lvl w:ilvl="5" w:tplc="0C09001B" w:tentative="1">
      <w:start w:val="1"/>
      <w:numFmt w:val="lowerRoman"/>
      <w:lvlText w:val="%6."/>
      <w:lvlJc w:val="right"/>
      <w:pPr>
        <w:ind w:left="6120" w:hanging="180"/>
      </w:pPr>
    </w:lvl>
    <w:lvl w:ilvl="6" w:tplc="0C09000F" w:tentative="1">
      <w:start w:val="1"/>
      <w:numFmt w:val="decimal"/>
      <w:lvlText w:val="%7."/>
      <w:lvlJc w:val="left"/>
      <w:pPr>
        <w:ind w:left="6840" w:hanging="360"/>
      </w:pPr>
    </w:lvl>
    <w:lvl w:ilvl="7" w:tplc="0C090019" w:tentative="1">
      <w:start w:val="1"/>
      <w:numFmt w:val="lowerLetter"/>
      <w:lvlText w:val="%8."/>
      <w:lvlJc w:val="left"/>
      <w:pPr>
        <w:ind w:left="7560" w:hanging="360"/>
      </w:pPr>
    </w:lvl>
    <w:lvl w:ilvl="8" w:tplc="0C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8" w15:restartNumberingAfterBreak="0">
    <w:nsid w:val="67882139"/>
    <w:multiLevelType w:val="hybridMultilevel"/>
    <w:tmpl w:val="51769F8E"/>
    <w:lvl w:ilvl="0" w:tplc="13EED948">
      <w:start w:val="1"/>
      <w:numFmt w:val="lowerLetter"/>
      <w:lvlText w:val="(%1)"/>
      <w:lvlJc w:val="left"/>
      <w:pPr>
        <w:ind w:left="69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16" w:hanging="360"/>
      </w:pPr>
    </w:lvl>
    <w:lvl w:ilvl="2" w:tplc="0C09001B" w:tentative="1">
      <w:start w:val="1"/>
      <w:numFmt w:val="lowerRoman"/>
      <w:lvlText w:val="%3."/>
      <w:lvlJc w:val="right"/>
      <w:pPr>
        <w:ind w:left="2136" w:hanging="180"/>
      </w:pPr>
    </w:lvl>
    <w:lvl w:ilvl="3" w:tplc="0C09000F" w:tentative="1">
      <w:start w:val="1"/>
      <w:numFmt w:val="decimal"/>
      <w:lvlText w:val="%4."/>
      <w:lvlJc w:val="left"/>
      <w:pPr>
        <w:ind w:left="2856" w:hanging="360"/>
      </w:pPr>
    </w:lvl>
    <w:lvl w:ilvl="4" w:tplc="0C090019" w:tentative="1">
      <w:start w:val="1"/>
      <w:numFmt w:val="lowerLetter"/>
      <w:lvlText w:val="%5."/>
      <w:lvlJc w:val="left"/>
      <w:pPr>
        <w:ind w:left="3576" w:hanging="360"/>
      </w:pPr>
    </w:lvl>
    <w:lvl w:ilvl="5" w:tplc="0C09001B" w:tentative="1">
      <w:start w:val="1"/>
      <w:numFmt w:val="lowerRoman"/>
      <w:lvlText w:val="%6."/>
      <w:lvlJc w:val="right"/>
      <w:pPr>
        <w:ind w:left="4296" w:hanging="180"/>
      </w:pPr>
    </w:lvl>
    <w:lvl w:ilvl="6" w:tplc="0C09000F" w:tentative="1">
      <w:start w:val="1"/>
      <w:numFmt w:val="decimal"/>
      <w:lvlText w:val="%7."/>
      <w:lvlJc w:val="left"/>
      <w:pPr>
        <w:ind w:left="5016" w:hanging="360"/>
      </w:pPr>
    </w:lvl>
    <w:lvl w:ilvl="7" w:tplc="0C090019" w:tentative="1">
      <w:start w:val="1"/>
      <w:numFmt w:val="lowerLetter"/>
      <w:lvlText w:val="%8."/>
      <w:lvlJc w:val="left"/>
      <w:pPr>
        <w:ind w:left="5736" w:hanging="360"/>
      </w:pPr>
    </w:lvl>
    <w:lvl w:ilvl="8" w:tplc="0C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39" w15:restartNumberingAfterBreak="0">
    <w:nsid w:val="688863E3"/>
    <w:multiLevelType w:val="hybridMultilevel"/>
    <w:tmpl w:val="354E66F0"/>
    <w:lvl w:ilvl="0" w:tplc="38AED5DE">
      <w:start w:val="1"/>
      <w:numFmt w:val="lowerLetter"/>
      <w:lvlText w:val="(%1)"/>
      <w:lvlJc w:val="left"/>
      <w:pPr>
        <w:ind w:left="13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00" w:hanging="360"/>
      </w:pPr>
    </w:lvl>
    <w:lvl w:ilvl="2" w:tplc="0C09001B" w:tentative="1">
      <w:start w:val="1"/>
      <w:numFmt w:val="lowerRoman"/>
      <w:lvlText w:val="%3."/>
      <w:lvlJc w:val="right"/>
      <w:pPr>
        <w:ind w:left="2820" w:hanging="180"/>
      </w:pPr>
    </w:lvl>
    <w:lvl w:ilvl="3" w:tplc="0C09000F" w:tentative="1">
      <w:start w:val="1"/>
      <w:numFmt w:val="decimal"/>
      <w:lvlText w:val="%4."/>
      <w:lvlJc w:val="left"/>
      <w:pPr>
        <w:ind w:left="3540" w:hanging="360"/>
      </w:pPr>
    </w:lvl>
    <w:lvl w:ilvl="4" w:tplc="0C090019" w:tentative="1">
      <w:start w:val="1"/>
      <w:numFmt w:val="lowerLetter"/>
      <w:lvlText w:val="%5."/>
      <w:lvlJc w:val="left"/>
      <w:pPr>
        <w:ind w:left="4260" w:hanging="360"/>
      </w:pPr>
    </w:lvl>
    <w:lvl w:ilvl="5" w:tplc="0C09001B" w:tentative="1">
      <w:start w:val="1"/>
      <w:numFmt w:val="lowerRoman"/>
      <w:lvlText w:val="%6."/>
      <w:lvlJc w:val="right"/>
      <w:pPr>
        <w:ind w:left="4980" w:hanging="180"/>
      </w:pPr>
    </w:lvl>
    <w:lvl w:ilvl="6" w:tplc="0C09000F" w:tentative="1">
      <w:start w:val="1"/>
      <w:numFmt w:val="decimal"/>
      <w:lvlText w:val="%7."/>
      <w:lvlJc w:val="left"/>
      <w:pPr>
        <w:ind w:left="5700" w:hanging="360"/>
      </w:pPr>
    </w:lvl>
    <w:lvl w:ilvl="7" w:tplc="0C090019" w:tentative="1">
      <w:start w:val="1"/>
      <w:numFmt w:val="lowerLetter"/>
      <w:lvlText w:val="%8."/>
      <w:lvlJc w:val="left"/>
      <w:pPr>
        <w:ind w:left="6420" w:hanging="360"/>
      </w:pPr>
    </w:lvl>
    <w:lvl w:ilvl="8" w:tplc="0C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40" w15:restartNumberingAfterBreak="0">
    <w:nsid w:val="6E74341F"/>
    <w:multiLevelType w:val="hybridMultilevel"/>
    <w:tmpl w:val="03787D78"/>
    <w:lvl w:ilvl="0" w:tplc="1122C2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2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0"/>
  </w:num>
  <w:num w:numId="3">
    <w:abstractNumId w:val="27"/>
  </w:num>
  <w:num w:numId="4">
    <w:abstractNumId w:val="21"/>
  </w:num>
  <w:num w:numId="5">
    <w:abstractNumId w:val="20"/>
  </w:num>
  <w:num w:numId="6">
    <w:abstractNumId w:val="19"/>
  </w:num>
  <w:num w:numId="7">
    <w:abstractNumId w:val="2"/>
  </w:num>
  <w:num w:numId="8">
    <w:abstractNumId w:val="16"/>
  </w:num>
  <w:num w:numId="9">
    <w:abstractNumId w:val="26"/>
  </w:num>
  <w:num w:numId="10">
    <w:abstractNumId w:val="18"/>
  </w:num>
  <w:num w:numId="11">
    <w:abstractNumId w:val="41"/>
  </w:num>
  <w:num w:numId="12">
    <w:abstractNumId w:val="42"/>
  </w:num>
  <w:num w:numId="13">
    <w:abstractNumId w:val="17"/>
  </w:num>
  <w:num w:numId="14">
    <w:abstractNumId w:val="11"/>
  </w:num>
  <w:num w:numId="15">
    <w:abstractNumId w:val="10"/>
  </w:num>
  <w:num w:numId="16">
    <w:abstractNumId w:val="36"/>
  </w:num>
  <w:num w:numId="17">
    <w:abstractNumId w:val="13"/>
  </w:num>
  <w:num w:numId="18">
    <w:abstractNumId w:val="12"/>
  </w:num>
  <w:num w:numId="19">
    <w:abstractNumId w:val="38"/>
  </w:num>
  <w:num w:numId="20">
    <w:abstractNumId w:val="31"/>
  </w:num>
  <w:num w:numId="21">
    <w:abstractNumId w:val="32"/>
  </w:num>
  <w:num w:numId="22">
    <w:abstractNumId w:val="23"/>
  </w:num>
  <w:num w:numId="23">
    <w:abstractNumId w:val="25"/>
  </w:num>
  <w:num w:numId="24">
    <w:abstractNumId w:val="6"/>
  </w:num>
  <w:num w:numId="25">
    <w:abstractNumId w:val="39"/>
  </w:num>
  <w:num w:numId="26">
    <w:abstractNumId w:val="4"/>
  </w:num>
  <w:num w:numId="27">
    <w:abstractNumId w:val="9"/>
  </w:num>
  <w:num w:numId="28">
    <w:abstractNumId w:val="8"/>
  </w:num>
  <w:num w:numId="29">
    <w:abstractNumId w:val="29"/>
  </w:num>
  <w:num w:numId="30">
    <w:abstractNumId w:val="34"/>
  </w:num>
  <w:num w:numId="31">
    <w:abstractNumId w:val="15"/>
  </w:num>
  <w:num w:numId="32">
    <w:abstractNumId w:val="37"/>
  </w:num>
  <w:num w:numId="33">
    <w:abstractNumId w:val="33"/>
  </w:num>
  <w:num w:numId="34">
    <w:abstractNumId w:val="1"/>
  </w:num>
  <w:num w:numId="35">
    <w:abstractNumId w:val="24"/>
  </w:num>
  <w:num w:numId="36">
    <w:abstractNumId w:val="7"/>
  </w:num>
  <w:num w:numId="37">
    <w:abstractNumId w:val="3"/>
  </w:num>
  <w:num w:numId="38">
    <w:abstractNumId w:val="35"/>
  </w:num>
  <w:num w:numId="39">
    <w:abstractNumId w:val="40"/>
  </w:num>
  <w:num w:numId="40">
    <w:abstractNumId w:val="28"/>
  </w:num>
  <w:num w:numId="41">
    <w:abstractNumId w:val="22"/>
  </w:num>
  <w:num w:numId="42">
    <w:abstractNumId w:val="14"/>
  </w:num>
  <w:num w:numId="43">
    <w:abstractNumId w:val="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F14"/>
    <w:rsid w:val="00000198"/>
    <w:rsid w:val="00007B22"/>
    <w:rsid w:val="00010FCA"/>
    <w:rsid w:val="000114CF"/>
    <w:rsid w:val="00011F41"/>
    <w:rsid w:val="00012045"/>
    <w:rsid w:val="000126E4"/>
    <w:rsid w:val="00017459"/>
    <w:rsid w:val="0002198A"/>
    <w:rsid w:val="00023791"/>
    <w:rsid w:val="00024FDD"/>
    <w:rsid w:val="00027651"/>
    <w:rsid w:val="000328FE"/>
    <w:rsid w:val="00032B5F"/>
    <w:rsid w:val="0003315A"/>
    <w:rsid w:val="00033DDF"/>
    <w:rsid w:val="00035D7F"/>
    <w:rsid w:val="00036F78"/>
    <w:rsid w:val="00041950"/>
    <w:rsid w:val="00046AD4"/>
    <w:rsid w:val="00052DC6"/>
    <w:rsid w:val="00055B1E"/>
    <w:rsid w:val="00057F26"/>
    <w:rsid w:val="000612BD"/>
    <w:rsid w:val="00064E54"/>
    <w:rsid w:val="00064EE9"/>
    <w:rsid w:val="00064FA6"/>
    <w:rsid w:val="0006513D"/>
    <w:rsid w:val="00065A59"/>
    <w:rsid w:val="00065DD7"/>
    <w:rsid w:val="00072C4E"/>
    <w:rsid w:val="00081DA4"/>
    <w:rsid w:val="00082240"/>
    <w:rsid w:val="00082413"/>
    <w:rsid w:val="0008382F"/>
    <w:rsid w:val="000853D2"/>
    <w:rsid w:val="00085F53"/>
    <w:rsid w:val="00090EAA"/>
    <w:rsid w:val="00091C32"/>
    <w:rsid w:val="00092B68"/>
    <w:rsid w:val="00094227"/>
    <w:rsid w:val="00094845"/>
    <w:rsid w:val="000958A2"/>
    <w:rsid w:val="000A1072"/>
    <w:rsid w:val="000A201A"/>
    <w:rsid w:val="000A31B0"/>
    <w:rsid w:val="000A6D6B"/>
    <w:rsid w:val="000A7F4F"/>
    <w:rsid w:val="000B0997"/>
    <w:rsid w:val="000B0CE4"/>
    <w:rsid w:val="000B1A24"/>
    <w:rsid w:val="000B2BBE"/>
    <w:rsid w:val="000B313E"/>
    <w:rsid w:val="000B46F3"/>
    <w:rsid w:val="000B5B6D"/>
    <w:rsid w:val="000B6320"/>
    <w:rsid w:val="000B72AB"/>
    <w:rsid w:val="000B7889"/>
    <w:rsid w:val="000C1ACA"/>
    <w:rsid w:val="000C254B"/>
    <w:rsid w:val="000C33EA"/>
    <w:rsid w:val="000C347D"/>
    <w:rsid w:val="000D141E"/>
    <w:rsid w:val="000D385C"/>
    <w:rsid w:val="000D5A22"/>
    <w:rsid w:val="000D614F"/>
    <w:rsid w:val="000E0013"/>
    <w:rsid w:val="000E29AB"/>
    <w:rsid w:val="000E46C7"/>
    <w:rsid w:val="000E4840"/>
    <w:rsid w:val="000E5FA8"/>
    <w:rsid w:val="000E639E"/>
    <w:rsid w:val="000F1A09"/>
    <w:rsid w:val="000F26CC"/>
    <w:rsid w:val="000F388D"/>
    <w:rsid w:val="000F5167"/>
    <w:rsid w:val="000F5FEC"/>
    <w:rsid w:val="00104387"/>
    <w:rsid w:val="00107F17"/>
    <w:rsid w:val="001104E5"/>
    <w:rsid w:val="001115E2"/>
    <w:rsid w:val="001124E8"/>
    <w:rsid w:val="0011310F"/>
    <w:rsid w:val="00113C76"/>
    <w:rsid w:val="00116427"/>
    <w:rsid w:val="00123DB7"/>
    <w:rsid w:val="00124A44"/>
    <w:rsid w:val="0012722A"/>
    <w:rsid w:val="001307DF"/>
    <w:rsid w:val="00133ACA"/>
    <w:rsid w:val="00140FE9"/>
    <w:rsid w:val="00141293"/>
    <w:rsid w:val="00143A53"/>
    <w:rsid w:val="00144199"/>
    <w:rsid w:val="001468E5"/>
    <w:rsid w:val="00147473"/>
    <w:rsid w:val="00150E7A"/>
    <w:rsid w:val="00152A38"/>
    <w:rsid w:val="00156EC9"/>
    <w:rsid w:val="001577DC"/>
    <w:rsid w:val="00157DE8"/>
    <w:rsid w:val="0016163A"/>
    <w:rsid w:val="00163F78"/>
    <w:rsid w:val="0016778E"/>
    <w:rsid w:val="0016793D"/>
    <w:rsid w:val="00175882"/>
    <w:rsid w:val="00177091"/>
    <w:rsid w:val="00177C5E"/>
    <w:rsid w:val="0018050E"/>
    <w:rsid w:val="00185A01"/>
    <w:rsid w:val="0018617D"/>
    <w:rsid w:val="00186694"/>
    <w:rsid w:val="0018714A"/>
    <w:rsid w:val="00192F02"/>
    <w:rsid w:val="00195432"/>
    <w:rsid w:val="001A40FA"/>
    <w:rsid w:val="001A799D"/>
    <w:rsid w:val="001A7B75"/>
    <w:rsid w:val="001B157C"/>
    <w:rsid w:val="001B1768"/>
    <w:rsid w:val="001B64BB"/>
    <w:rsid w:val="001B66D2"/>
    <w:rsid w:val="001B772B"/>
    <w:rsid w:val="001C0573"/>
    <w:rsid w:val="001C0EFE"/>
    <w:rsid w:val="001C302F"/>
    <w:rsid w:val="001C40B7"/>
    <w:rsid w:val="001C46A3"/>
    <w:rsid w:val="001C6E72"/>
    <w:rsid w:val="001C6F08"/>
    <w:rsid w:val="001D0D79"/>
    <w:rsid w:val="001D2206"/>
    <w:rsid w:val="001D247A"/>
    <w:rsid w:val="001E0642"/>
    <w:rsid w:val="001E1F12"/>
    <w:rsid w:val="001E2006"/>
    <w:rsid w:val="001E25CD"/>
    <w:rsid w:val="001E36DB"/>
    <w:rsid w:val="001E4337"/>
    <w:rsid w:val="001E4D73"/>
    <w:rsid w:val="001E5995"/>
    <w:rsid w:val="001F0C56"/>
    <w:rsid w:val="001F4863"/>
    <w:rsid w:val="001F6173"/>
    <w:rsid w:val="002044CC"/>
    <w:rsid w:val="00204C3B"/>
    <w:rsid w:val="00205C86"/>
    <w:rsid w:val="00211D28"/>
    <w:rsid w:val="002120DC"/>
    <w:rsid w:val="00212717"/>
    <w:rsid w:val="00224F48"/>
    <w:rsid w:val="00225AE9"/>
    <w:rsid w:val="00226269"/>
    <w:rsid w:val="00235842"/>
    <w:rsid w:val="00236FC7"/>
    <w:rsid w:val="0024039A"/>
    <w:rsid w:val="00240E47"/>
    <w:rsid w:val="00241462"/>
    <w:rsid w:val="0024472B"/>
    <w:rsid w:val="00245A0C"/>
    <w:rsid w:val="00245E17"/>
    <w:rsid w:val="00251103"/>
    <w:rsid w:val="00252862"/>
    <w:rsid w:val="00254CD9"/>
    <w:rsid w:val="00256CD4"/>
    <w:rsid w:val="00261613"/>
    <w:rsid w:val="00266946"/>
    <w:rsid w:val="00271707"/>
    <w:rsid w:val="00273195"/>
    <w:rsid w:val="00273207"/>
    <w:rsid w:val="002745E9"/>
    <w:rsid w:val="00274DAC"/>
    <w:rsid w:val="0028051B"/>
    <w:rsid w:val="0028460C"/>
    <w:rsid w:val="002847A2"/>
    <w:rsid w:val="00290116"/>
    <w:rsid w:val="00294723"/>
    <w:rsid w:val="002A09F2"/>
    <w:rsid w:val="002A0DF6"/>
    <w:rsid w:val="002A1C57"/>
    <w:rsid w:val="002A3D38"/>
    <w:rsid w:val="002A3E5A"/>
    <w:rsid w:val="002A4591"/>
    <w:rsid w:val="002A55FC"/>
    <w:rsid w:val="002A5917"/>
    <w:rsid w:val="002A5E1F"/>
    <w:rsid w:val="002A6842"/>
    <w:rsid w:val="002B15A1"/>
    <w:rsid w:val="002B31E8"/>
    <w:rsid w:val="002B4AF8"/>
    <w:rsid w:val="002B7B28"/>
    <w:rsid w:val="002C068F"/>
    <w:rsid w:val="002C125B"/>
    <w:rsid w:val="002C15C9"/>
    <w:rsid w:val="002C3F00"/>
    <w:rsid w:val="002C50D6"/>
    <w:rsid w:val="002C5915"/>
    <w:rsid w:val="002C7A92"/>
    <w:rsid w:val="002D00CE"/>
    <w:rsid w:val="002D0223"/>
    <w:rsid w:val="002D1784"/>
    <w:rsid w:val="002D6780"/>
    <w:rsid w:val="002D7953"/>
    <w:rsid w:val="002D79D6"/>
    <w:rsid w:val="002E1A85"/>
    <w:rsid w:val="002E3702"/>
    <w:rsid w:val="002F4281"/>
    <w:rsid w:val="002F4E2C"/>
    <w:rsid w:val="002F6718"/>
    <w:rsid w:val="002F6EAB"/>
    <w:rsid w:val="00300748"/>
    <w:rsid w:val="00303FC6"/>
    <w:rsid w:val="003048FB"/>
    <w:rsid w:val="00304D8E"/>
    <w:rsid w:val="00305431"/>
    <w:rsid w:val="00313407"/>
    <w:rsid w:val="00317131"/>
    <w:rsid w:val="00320C2F"/>
    <w:rsid w:val="00320F6B"/>
    <w:rsid w:val="0032229A"/>
    <w:rsid w:val="00324ADE"/>
    <w:rsid w:val="0032628F"/>
    <w:rsid w:val="00327A28"/>
    <w:rsid w:val="00330BEB"/>
    <w:rsid w:val="00333096"/>
    <w:rsid w:val="00336D47"/>
    <w:rsid w:val="00340083"/>
    <w:rsid w:val="00351299"/>
    <w:rsid w:val="00356AA5"/>
    <w:rsid w:val="00360152"/>
    <w:rsid w:val="00360CEC"/>
    <w:rsid w:val="00361078"/>
    <w:rsid w:val="00361590"/>
    <w:rsid w:val="00361C2E"/>
    <w:rsid w:val="003625C9"/>
    <w:rsid w:val="003638B9"/>
    <w:rsid w:val="00363E59"/>
    <w:rsid w:val="003758D2"/>
    <w:rsid w:val="00375A75"/>
    <w:rsid w:val="003763B6"/>
    <w:rsid w:val="00376B15"/>
    <w:rsid w:val="0038230B"/>
    <w:rsid w:val="003829D6"/>
    <w:rsid w:val="0038430A"/>
    <w:rsid w:val="00386A72"/>
    <w:rsid w:val="00391886"/>
    <w:rsid w:val="003A330D"/>
    <w:rsid w:val="003A3E04"/>
    <w:rsid w:val="003A3EAB"/>
    <w:rsid w:val="003A69A4"/>
    <w:rsid w:val="003A7447"/>
    <w:rsid w:val="003B05C0"/>
    <w:rsid w:val="003B07A9"/>
    <w:rsid w:val="003B19AA"/>
    <w:rsid w:val="003B28ED"/>
    <w:rsid w:val="003B4ABF"/>
    <w:rsid w:val="003B4C80"/>
    <w:rsid w:val="003B683E"/>
    <w:rsid w:val="003C06BE"/>
    <w:rsid w:val="003C0E55"/>
    <w:rsid w:val="003C6D37"/>
    <w:rsid w:val="003C7E3D"/>
    <w:rsid w:val="003D04B2"/>
    <w:rsid w:val="003D065D"/>
    <w:rsid w:val="003D0666"/>
    <w:rsid w:val="003D21A0"/>
    <w:rsid w:val="003D28AD"/>
    <w:rsid w:val="003D3EEB"/>
    <w:rsid w:val="003D4732"/>
    <w:rsid w:val="003D495B"/>
    <w:rsid w:val="003D517B"/>
    <w:rsid w:val="003D69C1"/>
    <w:rsid w:val="003E0C37"/>
    <w:rsid w:val="003E0E89"/>
    <w:rsid w:val="003E28AA"/>
    <w:rsid w:val="003E41F2"/>
    <w:rsid w:val="003E50E9"/>
    <w:rsid w:val="003E6112"/>
    <w:rsid w:val="003E73E4"/>
    <w:rsid w:val="003E7400"/>
    <w:rsid w:val="003F030D"/>
    <w:rsid w:val="003F1B52"/>
    <w:rsid w:val="003F4F82"/>
    <w:rsid w:val="003F75AA"/>
    <w:rsid w:val="003F7BB3"/>
    <w:rsid w:val="00403DA8"/>
    <w:rsid w:val="00404B0D"/>
    <w:rsid w:val="00406AEB"/>
    <w:rsid w:val="00406D13"/>
    <w:rsid w:val="00410E09"/>
    <w:rsid w:val="00414B6E"/>
    <w:rsid w:val="004151AE"/>
    <w:rsid w:val="0041664D"/>
    <w:rsid w:val="00416EEA"/>
    <w:rsid w:val="00422C10"/>
    <w:rsid w:val="00424633"/>
    <w:rsid w:val="004248E7"/>
    <w:rsid w:val="0042624F"/>
    <w:rsid w:val="0042648A"/>
    <w:rsid w:val="004310A2"/>
    <w:rsid w:val="00431BD7"/>
    <w:rsid w:val="00433B3E"/>
    <w:rsid w:val="004428CA"/>
    <w:rsid w:val="004529F1"/>
    <w:rsid w:val="00455EBF"/>
    <w:rsid w:val="004606C5"/>
    <w:rsid w:val="00460706"/>
    <w:rsid w:val="0046078B"/>
    <w:rsid w:val="00464295"/>
    <w:rsid w:val="0046555F"/>
    <w:rsid w:val="00465F72"/>
    <w:rsid w:val="00473418"/>
    <w:rsid w:val="00473A2E"/>
    <w:rsid w:val="0047431A"/>
    <w:rsid w:val="00474481"/>
    <w:rsid w:val="0047465A"/>
    <w:rsid w:val="00475641"/>
    <w:rsid w:val="004800FE"/>
    <w:rsid w:val="00480EA2"/>
    <w:rsid w:val="00483695"/>
    <w:rsid w:val="00484D39"/>
    <w:rsid w:val="00484DE3"/>
    <w:rsid w:val="004858CA"/>
    <w:rsid w:val="004865E4"/>
    <w:rsid w:val="004925E5"/>
    <w:rsid w:val="00492D7B"/>
    <w:rsid w:val="00493943"/>
    <w:rsid w:val="00493EAF"/>
    <w:rsid w:val="00494E15"/>
    <w:rsid w:val="00496063"/>
    <w:rsid w:val="00496372"/>
    <w:rsid w:val="004A16A2"/>
    <w:rsid w:val="004A40F1"/>
    <w:rsid w:val="004A4F17"/>
    <w:rsid w:val="004A6A97"/>
    <w:rsid w:val="004A7BF8"/>
    <w:rsid w:val="004A7D40"/>
    <w:rsid w:val="004A7E2D"/>
    <w:rsid w:val="004B31E0"/>
    <w:rsid w:val="004C0F36"/>
    <w:rsid w:val="004C2B22"/>
    <w:rsid w:val="004C353C"/>
    <w:rsid w:val="004C5B2B"/>
    <w:rsid w:val="004C6DC4"/>
    <w:rsid w:val="004C7509"/>
    <w:rsid w:val="004D0BA4"/>
    <w:rsid w:val="004D495A"/>
    <w:rsid w:val="004D7B89"/>
    <w:rsid w:val="004D7BAF"/>
    <w:rsid w:val="004E1B67"/>
    <w:rsid w:val="004E2F52"/>
    <w:rsid w:val="004E3A6B"/>
    <w:rsid w:val="004E4F54"/>
    <w:rsid w:val="004E4FF8"/>
    <w:rsid w:val="004E5C05"/>
    <w:rsid w:val="004E5C8E"/>
    <w:rsid w:val="004E5FFB"/>
    <w:rsid w:val="004F3F67"/>
    <w:rsid w:val="004F5945"/>
    <w:rsid w:val="004F59FA"/>
    <w:rsid w:val="004F5ED9"/>
    <w:rsid w:val="004F6716"/>
    <w:rsid w:val="00503751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175D1"/>
    <w:rsid w:val="00523027"/>
    <w:rsid w:val="00523248"/>
    <w:rsid w:val="005246F8"/>
    <w:rsid w:val="00527225"/>
    <w:rsid w:val="005275DF"/>
    <w:rsid w:val="00527BCB"/>
    <w:rsid w:val="00530136"/>
    <w:rsid w:val="00531064"/>
    <w:rsid w:val="005319F7"/>
    <w:rsid w:val="00532A2F"/>
    <w:rsid w:val="00532B9F"/>
    <w:rsid w:val="00534C23"/>
    <w:rsid w:val="00535039"/>
    <w:rsid w:val="005365A2"/>
    <w:rsid w:val="00540181"/>
    <w:rsid w:val="00540C00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2A98"/>
    <w:rsid w:val="00565F10"/>
    <w:rsid w:val="00566BCE"/>
    <w:rsid w:val="0056735E"/>
    <w:rsid w:val="005717EF"/>
    <w:rsid w:val="00573BF5"/>
    <w:rsid w:val="00575CDA"/>
    <w:rsid w:val="0057688D"/>
    <w:rsid w:val="0057723A"/>
    <w:rsid w:val="00580EAD"/>
    <w:rsid w:val="00585F07"/>
    <w:rsid w:val="005870FA"/>
    <w:rsid w:val="00590BAF"/>
    <w:rsid w:val="00591DC3"/>
    <w:rsid w:val="00596BFA"/>
    <w:rsid w:val="00597079"/>
    <w:rsid w:val="005A2C47"/>
    <w:rsid w:val="005A3575"/>
    <w:rsid w:val="005A36EA"/>
    <w:rsid w:val="005A4196"/>
    <w:rsid w:val="005A5E76"/>
    <w:rsid w:val="005B0734"/>
    <w:rsid w:val="005B156C"/>
    <w:rsid w:val="005B2FF2"/>
    <w:rsid w:val="005B41C9"/>
    <w:rsid w:val="005B48A9"/>
    <w:rsid w:val="005B4DB3"/>
    <w:rsid w:val="005B6B17"/>
    <w:rsid w:val="005C0B17"/>
    <w:rsid w:val="005C680F"/>
    <w:rsid w:val="005C716E"/>
    <w:rsid w:val="005C752D"/>
    <w:rsid w:val="005C7714"/>
    <w:rsid w:val="005C7D23"/>
    <w:rsid w:val="005D034C"/>
    <w:rsid w:val="005D2461"/>
    <w:rsid w:val="005D2602"/>
    <w:rsid w:val="005D6843"/>
    <w:rsid w:val="005E7508"/>
    <w:rsid w:val="005F4274"/>
    <w:rsid w:val="005F7CE3"/>
    <w:rsid w:val="006006EA"/>
    <w:rsid w:val="00603EC0"/>
    <w:rsid w:val="00605620"/>
    <w:rsid w:val="0061573F"/>
    <w:rsid w:val="006227ED"/>
    <w:rsid w:val="00626276"/>
    <w:rsid w:val="006277BE"/>
    <w:rsid w:val="00630EB6"/>
    <w:rsid w:val="00630F69"/>
    <w:rsid w:val="00635544"/>
    <w:rsid w:val="00636E78"/>
    <w:rsid w:val="00637673"/>
    <w:rsid w:val="00640F6A"/>
    <w:rsid w:val="006426CC"/>
    <w:rsid w:val="0064462B"/>
    <w:rsid w:val="006457D6"/>
    <w:rsid w:val="00647B3E"/>
    <w:rsid w:val="00651A58"/>
    <w:rsid w:val="00653689"/>
    <w:rsid w:val="00653896"/>
    <w:rsid w:val="00654BED"/>
    <w:rsid w:val="0065695F"/>
    <w:rsid w:val="006607BE"/>
    <w:rsid w:val="0066610C"/>
    <w:rsid w:val="0066740C"/>
    <w:rsid w:val="00667559"/>
    <w:rsid w:val="00667AEE"/>
    <w:rsid w:val="0067036E"/>
    <w:rsid w:val="0067099A"/>
    <w:rsid w:val="006710EB"/>
    <w:rsid w:val="00671A12"/>
    <w:rsid w:val="00674BE9"/>
    <w:rsid w:val="00676F39"/>
    <w:rsid w:val="00677386"/>
    <w:rsid w:val="006871EF"/>
    <w:rsid w:val="00687A63"/>
    <w:rsid w:val="00690336"/>
    <w:rsid w:val="006933F6"/>
    <w:rsid w:val="0069471D"/>
    <w:rsid w:val="006967E5"/>
    <w:rsid w:val="006A5F1F"/>
    <w:rsid w:val="006A7380"/>
    <w:rsid w:val="006B0EFE"/>
    <w:rsid w:val="006C255B"/>
    <w:rsid w:val="006C33BB"/>
    <w:rsid w:val="006C4833"/>
    <w:rsid w:val="006C5B3E"/>
    <w:rsid w:val="006C71B1"/>
    <w:rsid w:val="006D14DC"/>
    <w:rsid w:val="006D1918"/>
    <w:rsid w:val="006D29CD"/>
    <w:rsid w:val="006D3327"/>
    <w:rsid w:val="006D6590"/>
    <w:rsid w:val="006D69A0"/>
    <w:rsid w:val="006D7389"/>
    <w:rsid w:val="006E0679"/>
    <w:rsid w:val="006E43B9"/>
    <w:rsid w:val="006E5FF7"/>
    <w:rsid w:val="006F0296"/>
    <w:rsid w:val="006F0E81"/>
    <w:rsid w:val="006F2ABF"/>
    <w:rsid w:val="006F3B31"/>
    <w:rsid w:val="006F4EE6"/>
    <w:rsid w:val="00707745"/>
    <w:rsid w:val="00707BEA"/>
    <w:rsid w:val="007120EC"/>
    <w:rsid w:val="00712C29"/>
    <w:rsid w:val="00715ABB"/>
    <w:rsid w:val="00716785"/>
    <w:rsid w:val="00720397"/>
    <w:rsid w:val="00720ADD"/>
    <w:rsid w:val="00721E3B"/>
    <w:rsid w:val="00726A80"/>
    <w:rsid w:val="0072750A"/>
    <w:rsid w:val="00731A45"/>
    <w:rsid w:val="0073258C"/>
    <w:rsid w:val="007328F8"/>
    <w:rsid w:val="00733EF8"/>
    <w:rsid w:val="00734CEE"/>
    <w:rsid w:val="00735033"/>
    <w:rsid w:val="00737F8C"/>
    <w:rsid w:val="00740324"/>
    <w:rsid w:val="007407B3"/>
    <w:rsid w:val="00744D29"/>
    <w:rsid w:val="00744D6E"/>
    <w:rsid w:val="007468E8"/>
    <w:rsid w:val="0075496F"/>
    <w:rsid w:val="0075516E"/>
    <w:rsid w:val="00757FE4"/>
    <w:rsid w:val="00757FF5"/>
    <w:rsid w:val="007620BE"/>
    <w:rsid w:val="00762DCD"/>
    <w:rsid w:val="00764C9E"/>
    <w:rsid w:val="0076501B"/>
    <w:rsid w:val="00770312"/>
    <w:rsid w:val="00775145"/>
    <w:rsid w:val="007757F5"/>
    <w:rsid w:val="00776251"/>
    <w:rsid w:val="00777D0C"/>
    <w:rsid w:val="0078124C"/>
    <w:rsid w:val="00781B8B"/>
    <w:rsid w:val="0078402B"/>
    <w:rsid w:val="0078684D"/>
    <w:rsid w:val="007868F1"/>
    <w:rsid w:val="00787FD7"/>
    <w:rsid w:val="00790814"/>
    <w:rsid w:val="007A0799"/>
    <w:rsid w:val="007A1224"/>
    <w:rsid w:val="007A1B7B"/>
    <w:rsid w:val="007A70CA"/>
    <w:rsid w:val="007A7FEE"/>
    <w:rsid w:val="007B37DC"/>
    <w:rsid w:val="007C0211"/>
    <w:rsid w:val="007C3A2E"/>
    <w:rsid w:val="007D0C74"/>
    <w:rsid w:val="007D22B4"/>
    <w:rsid w:val="007D282A"/>
    <w:rsid w:val="007D2E27"/>
    <w:rsid w:val="007D33B3"/>
    <w:rsid w:val="007D647B"/>
    <w:rsid w:val="007D6A95"/>
    <w:rsid w:val="007E0AD6"/>
    <w:rsid w:val="007E30A0"/>
    <w:rsid w:val="007E421B"/>
    <w:rsid w:val="007E5DBA"/>
    <w:rsid w:val="007E7219"/>
    <w:rsid w:val="007E75A2"/>
    <w:rsid w:val="007E7A37"/>
    <w:rsid w:val="007F0336"/>
    <w:rsid w:val="007F327E"/>
    <w:rsid w:val="00800C2E"/>
    <w:rsid w:val="00802226"/>
    <w:rsid w:val="00802AD7"/>
    <w:rsid w:val="00803215"/>
    <w:rsid w:val="0080322D"/>
    <w:rsid w:val="008066EF"/>
    <w:rsid w:val="00807247"/>
    <w:rsid w:val="0080766F"/>
    <w:rsid w:val="008076C4"/>
    <w:rsid w:val="00810173"/>
    <w:rsid w:val="00810A0C"/>
    <w:rsid w:val="00816314"/>
    <w:rsid w:val="00816999"/>
    <w:rsid w:val="00816E8E"/>
    <w:rsid w:val="00817063"/>
    <w:rsid w:val="008174D3"/>
    <w:rsid w:val="00817BA3"/>
    <w:rsid w:val="00820C2B"/>
    <w:rsid w:val="008218D2"/>
    <w:rsid w:val="00821A9E"/>
    <w:rsid w:val="00822FB0"/>
    <w:rsid w:val="00830DAA"/>
    <w:rsid w:val="008345AF"/>
    <w:rsid w:val="00842D24"/>
    <w:rsid w:val="00842F06"/>
    <w:rsid w:val="008446F6"/>
    <w:rsid w:val="00845A52"/>
    <w:rsid w:val="00845ED9"/>
    <w:rsid w:val="0084692C"/>
    <w:rsid w:val="00847173"/>
    <w:rsid w:val="00847255"/>
    <w:rsid w:val="008527C9"/>
    <w:rsid w:val="00857621"/>
    <w:rsid w:val="00861BCD"/>
    <w:rsid w:val="00862EFB"/>
    <w:rsid w:val="0087397E"/>
    <w:rsid w:val="00873D7B"/>
    <w:rsid w:val="0087650B"/>
    <w:rsid w:val="00877AD6"/>
    <w:rsid w:val="00881F83"/>
    <w:rsid w:val="00882225"/>
    <w:rsid w:val="0088268E"/>
    <w:rsid w:val="00891331"/>
    <w:rsid w:val="0089357A"/>
    <w:rsid w:val="008A142B"/>
    <w:rsid w:val="008A1610"/>
    <w:rsid w:val="008A1CD9"/>
    <w:rsid w:val="008A3C71"/>
    <w:rsid w:val="008A51BB"/>
    <w:rsid w:val="008A66FB"/>
    <w:rsid w:val="008A6B96"/>
    <w:rsid w:val="008B5373"/>
    <w:rsid w:val="008B5BE4"/>
    <w:rsid w:val="008C7DC0"/>
    <w:rsid w:val="008D192B"/>
    <w:rsid w:val="008D25C2"/>
    <w:rsid w:val="008D38A5"/>
    <w:rsid w:val="008D3AD1"/>
    <w:rsid w:val="008D4CFC"/>
    <w:rsid w:val="008E1F5E"/>
    <w:rsid w:val="008E426A"/>
    <w:rsid w:val="008E50EC"/>
    <w:rsid w:val="008E57A2"/>
    <w:rsid w:val="008F03D7"/>
    <w:rsid w:val="008F3B26"/>
    <w:rsid w:val="008F43CC"/>
    <w:rsid w:val="008F4638"/>
    <w:rsid w:val="00902874"/>
    <w:rsid w:val="009030B5"/>
    <w:rsid w:val="00903B29"/>
    <w:rsid w:val="00903DB1"/>
    <w:rsid w:val="00904245"/>
    <w:rsid w:val="00906753"/>
    <w:rsid w:val="00912642"/>
    <w:rsid w:val="00914885"/>
    <w:rsid w:val="00914A73"/>
    <w:rsid w:val="00915826"/>
    <w:rsid w:val="00917B65"/>
    <w:rsid w:val="009201CD"/>
    <w:rsid w:val="00924D4C"/>
    <w:rsid w:val="00926383"/>
    <w:rsid w:val="00933994"/>
    <w:rsid w:val="00934587"/>
    <w:rsid w:val="009354D6"/>
    <w:rsid w:val="0093551D"/>
    <w:rsid w:val="00936CF1"/>
    <w:rsid w:val="009371E6"/>
    <w:rsid w:val="009430D9"/>
    <w:rsid w:val="00943842"/>
    <w:rsid w:val="00944401"/>
    <w:rsid w:val="00947672"/>
    <w:rsid w:val="0095291B"/>
    <w:rsid w:val="009558A3"/>
    <w:rsid w:val="00955CF7"/>
    <w:rsid w:val="009575FD"/>
    <w:rsid w:val="00963AD4"/>
    <w:rsid w:val="00970379"/>
    <w:rsid w:val="00972B4E"/>
    <w:rsid w:val="00972BE4"/>
    <w:rsid w:val="0097629C"/>
    <w:rsid w:val="009767B5"/>
    <w:rsid w:val="00976BD5"/>
    <w:rsid w:val="00980137"/>
    <w:rsid w:val="00982F14"/>
    <w:rsid w:val="00982F93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74D1"/>
    <w:rsid w:val="009B1A64"/>
    <w:rsid w:val="009B1B28"/>
    <w:rsid w:val="009B3044"/>
    <w:rsid w:val="009B7EE7"/>
    <w:rsid w:val="009C09B0"/>
    <w:rsid w:val="009C1A1A"/>
    <w:rsid w:val="009C401D"/>
    <w:rsid w:val="009C44DF"/>
    <w:rsid w:val="009D0BE7"/>
    <w:rsid w:val="009D1C5C"/>
    <w:rsid w:val="009D252C"/>
    <w:rsid w:val="009D43EC"/>
    <w:rsid w:val="009D6BF6"/>
    <w:rsid w:val="009E0722"/>
    <w:rsid w:val="009E4305"/>
    <w:rsid w:val="009E5A58"/>
    <w:rsid w:val="009F06AF"/>
    <w:rsid w:val="009F2DA7"/>
    <w:rsid w:val="009F36C2"/>
    <w:rsid w:val="009F4C73"/>
    <w:rsid w:val="009F6E1A"/>
    <w:rsid w:val="00A03A96"/>
    <w:rsid w:val="00A03BF8"/>
    <w:rsid w:val="00A054BC"/>
    <w:rsid w:val="00A05E57"/>
    <w:rsid w:val="00A0635A"/>
    <w:rsid w:val="00A07E9F"/>
    <w:rsid w:val="00A1122F"/>
    <w:rsid w:val="00A11440"/>
    <w:rsid w:val="00A1210B"/>
    <w:rsid w:val="00A13AE9"/>
    <w:rsid w:val="00A14BF5"/>
    <w:rsid w:val="00A15BB7"/>
    <w:rsid w:val="00A16471"/>
    <w:rsid w:val="00A25019"/>
    <w:rsid w:val="00A25074"/>
    <w:rsid w:val="00A264EE"/>
    <w:rsid w:val="00A268FA"/>
    <w:rsid w:val="00A30C86"/>
    <w:rsid w:val="00A30D82"/>
    <w:rsid w:val="00A31A0F"/>
    <w:rsid w:val="00A32AB8"/>
    <w:rsid w:val="00A35260"/>
    <w:rsid w:val="00A4044E"/>
    <w:rsid w:val="00A43DE7"/>
    <w:rsid w:val="00A44F64"/>
    <w:rsid w:val="00A47C4C"/>
    <w:rsid w:val="00A50957"/>
    <w:rsid w:val="00A546D0"/>
    <w:rsid w:val="00A579E2"/>
    <w:rsid w:val="00A60B35"/>
    <w:rsid w:val="00A61B8E"/>
    <w:rsid w:val="00A61F56"/>
    <w:rsid w:val="00A67310"/>
    <w:rsid w:val="00A71918"/>
    <w:rsid w:val="00A72503"/>
    <w:rsid w:val="00A72669"/>
    <w:rsid w:val="00A75509"/>
    <w:rsid w:val="00A77892"/>
    <w:rsid w:val="00A8155B"/>
    <w:rsid w:val="00A818E5"/>
    <w:rsid w:val="00A82F7C"/>
    <w:rsid w:val="00A83D7C"/>
    <w:rsid w:val="00A840FA"/>
    <w:rsid w:val="00A8440D"/>
    <w:rsid w:val="00A87240"/>
    <w:rsid w:val="00A87E44"/>
    <w:rsid w:val="00A91305"/>
    <w:rsid w:val="00A92912"/>
    <w:rsid w:val="00A9314C"/>
    <w:rsid w:val="00A94D25"/>
    <w:rsid w:val="00A973B8"/>
    <w:rsid w:val="00AA2DFD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1709"/>
    <w:rsid w:val="00AC4768"/>
    <w:rsid w:val="00AC58A3"/>
    <w:rsid w:val="00AC6FC6"/>
    <w:rsid w:val="00AD06BE"/>
    <w:rsid w:val="00AD105A"/>
    <w:rsid w:val="00AD1171"/>
    <w:rsid w:val="00AD170F"/>
    <w:rsid w:val="00AD2969"/>
    <w:rsid w:val="00AD7EFD"/>
    <w:rsid w:val="00AE1062"/>
    <w:rsid w:val="00AE3810"/>
    <w:rsid w:val="00AE406B"/>
    <w:rsid w:val="00AE6241"/>
    <w:rsid w:val="00AE6509"/>
    <w:rsid w:val="00AE723C"/>
    <w:rsid w:val="00AF11D7"/>
    <w:rsid w:val="00AF443C"/>
    <w:rsid w:val="00AF6B10"/>
    <w:rsid w:val="00AF79E0"/>
    <w:rsid w:val="00B00755"/>
    <w:rsid w:val="00B01618"/>
    <w:rsid w:val="00B05A6A"/>
    <w:rsid w:val="00B05D02"/>
    <w:rsid w:val="00B06A08"/>
    <w:rsid w:val="00B0717A"/>
    <w:rsid w:val="00B076CE"/>
    <w:rsid w:val="00B1234D"/>
    <w:rsid w:val="00B13834"/>
    <w:rsid w:val="00B13B93"/>
    <w:rsid w:val="00B14E6E"/>
    <w:rsid w:val="00B174B7"/>
    <w:rsid w:val="00B215E9"/>
    <w:rsid w:val="00B22852"/>
    <w:rsid w:val="00B23B14"/>
    <w:rsid w:val="00B27F07"/>
    <w:rsid w:val="00B3048A"/>
    <w:rsid w:val="00B30736"/>
    <w:rsid w:val="00B31063"/>
    <w:rsid w:val="00B31300"/>
    <w:rsid w:val="00B327A7"/>
    <w:rsid w:val="00B329A0"/>
    <w:rsid w:val="00B37AC1"/>
    <w:rsid w:val="00B4103A"/>
    <w:rsid w:val="00B42E25"/>
    <w:rsid w:val="00B4445E"/>
    <w:rsid w:val="00B451F8"/>
    <w:rsid w:val="00B45B32"/>
    <w:rsid w:val="00B51163"/>
    <w:rsid w:val="00B513F5"/>
    <w:rsid w:val="00B51606"/>
    <w:rsid w:val="00B532A8"/>
    <w:rsid w:val="00B53C9E"/>
    <w:rsid w:val="00B567C9"/>
    <w:rsid w:val="00B60A35"/>
    <w:rsid w:val="00B6174E"/>
    <w:rsid w:val="00B61EE4"/>
    <w:rsid w:val="00B62320"/>
    <w:rsid w:val="00B62769"/>
    <w:rsid w:val="00B63269"/>
    <w:rsid w:val="00B63A76"/>
    <w:rsid w:val="00B72FF6"/>
    <w:rsid w:val="00B7357B"/>
    <w:rsid w:val="00B75F20"/>
    <w:rsid w:val="00B762BF"/>
    <w:rsid w:val="00B77357"/>
    <w:rsid w:val="00B8605F"/>
    <w:rsid w:val="00B86C9E"/>
    <w:rsid w:val="00B9017C"/>
    <w:rsid w:val="00B92310"/>
    <w:rsid w:val="00B93416"/>
    <w:rsid w:val="00B957CC"/>
    <w:rsid w:val="00B96EF3"/>
    <w:rsid w:val="00BA0A16"/>
    <w:rsid w:val="00BA1053"/>
    <w:rsid w:val="00BA277A"/>
    <w:rsid w:val="00BA2ECD"/>
    <w:rsid w:val="00BA3FEA"/>
    <w:rsid w:val="00BA57EA"/>
    <w:rsid w:val="00BA58A1"/>
    <w:rsid w:val="00BA5F57"/>
    <w:rsid w:val="00BA6115"/>
    <w:rsid w:val="00BA6BB8"/>
    <w:rsid w:val="00BA769C"/>
    <w:rsid w:val="00BB0033"/>
    <w:rsid w:val="00BB5D5A"/>
    <w:rsid w:val="00BC01D9"/>
    <w:rsid w:val="00BC1A4A"/>
    <w:rsid w:val="00BC23EC"/>
    <w:rsid w:val="00BC385F"/>
    <w:rsid w:val="00BC4BD2"/>
    <w:rsid w:val="00BC55E6"/>
    <w:rsid w:val="00BC5917"/>
    <w:rsid w:val="00BC6B41"/>
    <w:rsid w:val="00BC70EB"/>
    <w:rsid w:val="00BD51E8"/>
    <w:rsid w:val="00BD57AA"/>
    <w:rsid w:val="00BD5CD9"/>
    <w:rsid w:val="00BD70B8"/>
    <w:rsid w:val="00BE2534"/>
    <w:rsid w:val="00BE3BFA"/>
    <w:rsid w:val="00BE42B5"/>
    <w:rsid w:val="00BE7EDF"/>
    <w:rsid w:val="00BF2960"/>
    <w:rsid w:val="00BF6324"/>
    <w:rsid w:val="00C01365"/>
    <w:rsid w:val="00C02C94"/>
    <w:rsid w:val="00C02CE4"/>
    <w:rsid w:val="00C03FC7"/>
    <w:rsid w:val="00C0459F"/>
    <w:rsid w:val="00C10B66"/>
    <w:rsid w:val="00C1329F"/>
    <w:rsid w:val="00C14044"/>
    <w:rsid w:val="00C1422C"/>
    <w:rsid w:val="00C17690"/>
    <w:rsid w:val="00C2211D"/>
    <w:rsid w:val="00C258E6"/>
    <w:rsid w:val="00C26F16"/>
    <w:rsid w:val="00C300DB"/>
    <w:rsid w:val="00C30EC6"/>
    <w:rsid w:val="00C3290E"/>
    <w:rsid w:val="00C34A84"/>
    <w:rsid w:val="00C35A6B"/>
    <w:rsid w:val="00C365DF"/>
    <w:rsid w:val="00C4073C"/>
    <w:rsid w:val="00C409A5"/>
    <w:rsid w:val="00C44677"/>
    <w:rsid w:val="00C45B7F"/>
    <w:rsid w:val="00C45BC9"/>
    <w:rsid w:val="00C46EC3"/>
    <w:rsid w:val="00C5060E"/>
    <w:rsid w:val="00C51133"/>
    <w:rsid w:val="00C529E1"/>
    <w:rsid w:val="00C56E95"/>
    <w:rsid w:val="00C57A9B"/>
    <w:rsid w:val="00C6005C"/>
    <w:rsid w:val="00C6124F"/>
    <w:rsid w:val="00C64A27"/>
    <w:rsid w:val="00C66E50"/>
    <w:rsid w:val="00C72566"/>
    <w:rsid w:val="00C73156"/>
    <w:rsid w:val="00C74AA9"/>
    <w:rsid w:val="00C74ACB"/>
    <w:rsid w:val="00C74FD8"/>
    <w:rsid w:val="00C75AE8"/>
    <w:rsid w:val="00C76463"/>
    <w:rsid w:val="00C80122"/>
    <w:rsid w:val="00C82F77"/>
    <w:rsid w:val="00C8314C"/>
    <w:rsid w:val="00C86142"/>
    <w:rsid w:val="00C867E5"/>
    <w:rsid w:val="00C871C9"/>
    <w:rsid w:val="00C94B0C"/>
    <w:rsid w:val="00C970F6"/>
    <w:rsid w:val="00C97307"/>
    <w:rsid w:val="00CA41C2"/>
    <w:rsid w:val="00CA70E8"/>
    <w:rsid w:val="00CA7DB3"/>
    <w:rsid w:val="00CB2A27"/>
    <w:rsid w:val="00CB2D95"/>
    <w:rsid w:val="00CB3D86"/>
    <w:rsid w:val="00CB5021"/>
    <w:rsid w:val="00CB5050"/>
    <w:rsid w:val="00CB7727"/>
    <w:rsid w:val="00CC1749"/>
    <w:rsid w:val="00CC2C2C"/>
    <w:rsid w:val="00CC61EF"/>
    <w:rsid w:val="00CC63FB"/>
    <w:rsid w:val="00CC757C"/>
    <w:rsid w:val="00CC79CE"/>
    <w:rsid w:val="00CD0456"/>
    <w:rsid w:val="00CD431B"/>
    <w:rsid w:val="00CD4D6E"/>
    <w:rsid w:val="00CD66AD"/>
    <w:rsid w:val="00CD6F08"/>
    <w:rsid w:val="00CD758F"/>
    <w:rsid w:val="00CD79A8"/>
    <w:rsid w:val="00CE0DD3"/>
    <w:rsid w:val="00CE603E"/>
    <w:rsid w:val="00CF51A6"/>
    <w:rsid w:val="00CF5313"/>
    <w:rsid w:val="00CF6062"/>
    <w:rsid w:val="00D0330E"/>
    <w:rsid w:val="00D037B6"/>
    <w:rsid w:val="00D040D7"/>
    <w:rsid w:val="00D041F8"/>
    <w:rsid w:val="00D04471"/>
    <w:rsid w:val="00D04977"/>
    <w:rsid w:val="00D07296"/>
    <w:rsid w:val="00D119CE"/>
    <w:rsid w:val="00D122DC"/>
    <w:rsid w:val="00D13761"/>
    <w:rsid w:val="00D13EE6"/>
    <w:rsid w:val="00D14C3A"/>
    <w:rsid w:val="00D158F2"/>
    <w:rsid w:val="00D1628A"/>
    <w:rsid w:val="00D167BD"/>
    <w:rsid w:val="00D2299D"/>
    <w:rsid w:val="00D24100"/>
    <w:rsid w:val="00D2522F"/>
    <w:rsid w:val="00D26BD3"/>
    <w:rsid w:val="00D26CC3"/>
    <w:rsid w:val="00D32A28"/>
    <w:rsid w:val="00D34A7A"/>
    <w:rsid w:val="00D36D1A"/>
    <w:rsid w:val="00D36DF8"/>
    <w:rsid w:val="00D408E8"/>
    <w:rsid w:val="00D40ECF"/>
    <w:rsid w:val="00D4324F"/>
    <w:rsid w:val="00D4369A"/>
    <w:rsid w:val="00D43B8F"/>
    <w:rsid w:val="00D512F0"/>
    <w:rsid w:val="00D51DDC"/>
    <w:rsid w:val="00D52B2D"/>
    <w:rsid w:val="00D54A2B"/>
    <w:rsid w:val="00D57913"/>
    <w:rsid w:val="00D64B00"/>
    <w:rsid w:val="00D658FE"/>
    <w:rsid w:val="00D6766F"/>
    <w:rsid w:val="00D70525"/>
    <w:rsid w:val="00D724F7"/>
    <w:rsid w:val="00D725CB"/>
    <w:rsid w:val="00D72779"/>
    <w:rsid w:val="00D75D92"/>
    <w:rsid w:val="00D76723"/>
    <w:rsid w:val="00D8202F"/>
    <w:rsid w:val="00D83906"/>
    <w:rsid w:val="00D83B19"/>
    <w:rsid w:val="00D85B35"/>
    <w:rsid w:val="00D87B59"/>
    <w:rsid w:val="00D903F7"/>
    <w:rsid w:val="00D9080C"/>
    <w:rsid w:val="00D90F6A"/>
    <w:rsid w:val="00D927D2"/>
    <w:rsid w:val="00DA1B21"/>
    <w:rsid w:val="00DA4C27"/>
    <w:rsid w:val="00DA6963"/>
    <w:rsid w:val="00DA7EC6"/>
    <w:rsid w:val="00DB108C"/>
    <w:rsid w:val="00DB1764"/>
    <w:rsid w:val="00DB2B17"/>
    <w:rsid w:val="00DB5687"/>
    <w:rsid w:val="00DB57CC"/>
    <w:rsid w:val="00DC4326"/>
    <w:rsid w:val="00DC4F87"/>
    <w:rsid w:val="00DC6D43"/>
    <w:rsid w:val="00DD359F"/>
    <w:rsid w:val="00DD5AA8"/>
    <w:rsid w:val="00DD6867"/>
    <w:rsid w:val="00DD6B4C"/>
    <w:rsid w:val="00DD6D6C"/>
    <w:rsid w:val="00DE084C"/>
    <w:rsid w:val="00DE0BB1"/>
    <w:rsid w:val="00DE228D"/>
    <w:rsid w:val="00DE2688"/>
    <w:rsid w:val="00DE2DF0"/>
    <w:rsid w:val="00DE41CD"/>
    <w:rsid w:val="00DE5387"/>
    <w:rsid w:val="00DE772C"/>
    <w:rsid w:val="00DF307C"/>
    <w:rsid w:val="00DF4741"/>
    <w:rsid w:val="00DF4D69"/>
    <w:rsid w:val="00DF4D73"/>
    <w:rsid w:val="00DF5669"/>
    <w:rsid w:val="00DF66DE"/>
    <w:rsid w:val="00DF6D4F"/>
    <w:rsid w:val="00DF76E1"/>
    <w:rsid w:val="00E01603"/>
    <w:rsid w:val="00E01F97"/>
    <w:rsid w:val="00E03250"/>
    <w:rsid w:val="00E04C97"/>
    <w:rsid w:val="00E103F8"/>
    <w:rsid w:val="00E10D21"/>
    <w:rsid w:val="00E13105"/>
    <w:rsid w:val="00E1323B"/>
    <w:rsid w:val="00E13A22"/>
    <w:rsid w:val="00E13FE2"/>
    <w:rsid w:val="00E21251"/>
    <w:rsid w:val="00E21C0A"/>
    <w:rsid w:val="00E24CF5"/>
    <w:rsid w:val="00E250A8"/>
    <w:rsid w:val="00E25C7E"/>
    <w:rsid w:val="00E260C7"/>
    <w:rsid w:val="00E430FD"/>
    <w:rsid w:val="00E4402A"/>
    <w:rsid w:val="00E44F27"/>
    <w:rsid w:val="00E47A0B"/>
    <w:rsid w:val="00E52B73"/>
    <w:rsid w:val="00E53975"/>
    <w:rsid w:val="00E57129"/>
    <w:rsid w:val="00E60552"/>
    <w:rsid w:val="00E619C2"/>
    <w:rsid w:val="00E637B0"/>
    <w:rsid w:val="00E67864"/>
    <w:rsid w:val="00E71599"/>
    <w:rsid w:val="00E73406"/>
    <w:rsid w:val="00E745DB"/>
    <w:rsid w:val="00E75A73"/>
    <w:rsid w:val="00E820EB"/>
    <w:rsid w:val="00E8549D"/>
    <w:rsid w:val="00E85F77"/>
    <w:rsid w:val="00E86F2A"/>
    <w:rsid w:val="00E916B1"/>
    <w:rsid w:val="00E93950"/>
    <w:rsid w:val="00E951D3"/>
    <w:rsid w:val="00EA0AE5"/>
    <w:rsid w:val="00EA19A4"/>
    <w:rsid w:val="00EA3904"/>
    <w:rsid w:val="00EA3EA1"/>
    <w:rsid w:val="00EA4A9A"/>
    <w:rsid w:val="00EA5D94"/>
    <w:rsid w:val="00EA7ADA"/>
    <w:rsid w:val="00EB4AD1"/>
    <w:rsid w:val="00EB5DAB"/>
    <w:rsid w:val="00EC0A08"/>
    <w:rsid w:val="00EC49B9"/>
    <w:rsid w:val="00EC64E3"/>
    <w:rsid w:val="00EC6A6C"/>
    <w:rsid w:val="00ED1665"/>
    <w:rsid w:val="00ED3A95"/>
    <w:rsid w:val="00ED455B"/>
    <w:rsid w:val="00ED4B3D"/>
    <w:rsid w:val="00ED6851"/>
    <w:rsid w:val="00ED7D7E"/>
    <w:rsid w:val="00EE2386"/>
    <w:rsid w:val="00EE3635"/>
    <w:rsid w:val="00EE6854"/>
    <w:rsid w:val="00EE7A72"/>
    <w:rsid w:val="00EF048F"/>
    <w:rsid w:val="00EF0EB6"/>
    <w:rsid w:val="00EF301F"/>
    <w:rsid w:val="00EF3775"/>
    <w:rsid w:val="00EF3E09"/>
    <w:rsid w:val="00EF6BC0"/>
    <w:rsid w:val="00EF7722"/>
    <w:rsid w:val="00EF7E7C"/>
    <w:rsid w:val="00F024DC"/>
    <w:rsid w:val="00F047B3"/>
    <w:rsid w:val="00F04BF9"/>
    <w:rsid w:val="00F077FA"/>
    <w:rsid w:val="00F07FC7"/>
    <w:rsid w:val="00F15267"/>
    <w:rsid w:val="00F15339"/>
    <w:rsid w:val="00F15884"/>
    <w:rsid w:val="00F16242"/>
    <w:rsid w:val="00F16A5F"/>
    <w:rsid w:val="00F17141"/>
    <w:rsid w:val="00F1749F"/>
    <w:rsid w:val="00F17BEC"/>
    <w:rsid w:val="00F228FC"/>
    <w:rsid w:val="00F22999"/>
    <w:rsid w:val="00F23518"/>
    <w:rsid w:val="00F23871"/>
    <w:rsid w:val="00F26A74"/>
    <w:rsid w:val="00F31AA7"/>
    <w:rsid w:val="00F32A4D"/>
    <w:rsid w:val="00F34C15"/>
    <w:rsid w:val="00F34CDD"/>
    <w:rsid w:val="00F374FE"/>
    <w:rsid w:val="00F403E4"/>
    <w:rsid w:val="00F40E8B"/>
    <w:rsid w:val="00F4104D"/>
    <w:rsid w:val="00F41F8C"/>
    <w:rsid w:val="00F426B8"/>
    <w:rsid w:val="00F43A87"/>
    <w:rsid w:val="00F44946"/>
    <w:rsid w:val="00F46869"/>
    <w:rsid w:val="00F4791D"/>
    <w:rsid w:val="00F5256F"/>
    <w:rsid w:val="00F54C21"/>
    <w:rsid w:val="00F60C71"/>
    <w:rsid w:val="00F61820"/>
    <w:rsid w:val="00F66F74"/>
    <w:rsid w:val="00F678E2"/>
    <w:rsid w:val="00F67905"/>
    <w:rsid w:val="00F70F9C"/>
    <w:rsid w:val="00F722AC"/>
    <w:rsid w:val="00F72C6F"/>
    <w:rsid w:val="00F77162"/>
    <w:rsid w:val="00F8654B"/>
    <w:rsid w:val="00F903A6"/>
    <w:rsid w:val="00F90F0F"/>
    <w:rsid w:val="00F91E8B"/>
    <w:rsid w:val="00F927DB"/>
    <w:rsid w:val="00F93EF2"/>
    <w:rsid w:val="00F97998"/>
    <w:rsid w:val="00FA0DAD"/>
    <w:rsid w:val="00FA0F95"/>
    <w:rsid w:val="00FA4C95"/>
    <w:rsid w:val="00FA7292"/>
    <w:rsid w:val="00FA7AD9"/>
    <w:rsid w:val="00FB0A51"/>
    <w:rsid w:val="00FB0E29"/>
    <w:rsid w:val="00FB10F1"/>
    <w:rsid w:val="00FB1DDD"/>
    <w:rsid w:val="00FB2BE7"/>
    <w:rsid w:val="00FB53C2"/>
    <w:rsid w:val="00FB6470"/>
    <w:rsid w:val="00FC0FC0"/>
    <w:rsid w:val="00FC1B39"/>
    <w:rsid w:val="00FC25F4"/>
    <w:rsid w:val="00FC27AA"/>
    <w:rsid w:val="00FC4DBB"/>
    <w:rsid w:val="00FC4F81"/>
    <w:rsid w:val="00FC6909"/>
    <w:rsid w:val="00FC6E4E"/>
    <w:rsid w:val="00FD2CDE"/>
    <w:rsid w:val="00FD3438"/>
    <w:rsid w:val="00FD4ACF"/>
    <w:rsid w:val="00FD4ECA"/>
    <w:rsid w:val="00FE0B91"/>
    <w:rsid w:val="00FE1A68"/>
    <w:rsid w:val="00FE6FF5"/>
    <w:rsid w:val="00FE7675"/>
    <w:rsid w:val="00FF41B9"/>
    <w:rsid w:val="00FF7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9"/>
    <o:shapelayout v:ext="edit">
      <o:idmap v:ext="edit" data="1"/>
    </o:shapelayout>
  </w:shapeDefaults>
  <w:decimalSymbol w:val="."/>
  <w:listSeparator w:val=","/>
  <w14:docId w14:val="2F8F9729"/>
  <w14:defaultImageDpi w14:val="330"/>
  <w15:docId w15:val="{CDD3A566-F75D-4F0D-B0A9-EE039FCEC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6142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uiPriority w:val="99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34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35039"/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845ED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package" Target="embeddings/Microsoft_Excel_Worksheet1.xlsx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glossaryDocument" Target="glossary/document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emf"/><Relationship Id="rId57" Type="http://schemas.openxmlformats.org/officeDocument/2006/relationships/oleObject" Target="embeddings/oleObject22.bin"/><Relationship Id="rId10" Type="http://schemas.openxmlformats.org/officeDocument/2006/relationships/package" Target="embeddings/Microsoft_Excel_Worksheet.xlsx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B653599094F41F187B2BDAD9AD6F8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2D155A-0382-48A2-83BD-CF9ECF2488DD}"/>
      </w:docPartPr>
      <w:docPartBody>
        <w:p w:rsidR="00A41D18" w:rsidRDefault="009D7378">
          <w:pPr>
            <w:pStyle w:val="3B653599094F41F187B2BDAD9AD6F8D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F1F17CB1B4B4FD9873C011ACB9B88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A16619-77EB-4555-B845-F7F1FFDA8029}"/>
      </w:docPartPr>
      <w:docPartBody>
        <w:p w:rsidR="00A41D18" w:rsidRDefault="009D7378">
          <w:pPr>
            <w:pStyle w:val="9F1F17CB1B4B4FD9873C011ACB9B8832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82412860AE740129BE113D33584F4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9A57F9-AD8B-4F4E-94F9-17020DF25E03}"/>
      </w:docPartPr>
      <w:docPartBody>
        <w:p w:rsidR="00A41D18" w:rsidRDefault="009D7378">
          <w:pPr>
            <w:pStyle w:val="A82412860AE740129BE113D33584F48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95EB6FA3AFA48CE9F505148D9FF9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783D84-86B7-467F-BF9D-8EAEE187B756}"/>
      </w:docPartPr>
      <w:docPartBody>
        <w:p w:rsidR="00A41D18" w:rsidRDefault="009D7378">
          <w:pPr>
            <w:pStyle w:val="C95EB6FA3AFA48CE9F505148D9FF978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C2C53DF1B0F43F68055B3DB454804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033E2F-DA39-4291-ADA3-6951FFA26ABE}"/>
      </w:docPartPr>
      <w:docPartBody>
        <w:p w:rsidR="00A41D18" w:rsidRDefault="009D7378">
          <w:pPr>
            <w:pStyle w:val="EC2C53DF1B0F43F68055B3DB454804C8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336A62ADB83F4BB0AB63F94979E589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4FD05C-1121-4217-B184-5DE3A35634BF}"/>
      </w:docPartPr>
      <w:docPartBody>
        <w:p w:rsidR="00A41D18" w:rsidRDefault="009D7378">
          <w:pPr>
            <w:pStyle w:val="336A62ADB83F4BB0AB63F94979E589C9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7522DB9E166D4EA8B10506B562C157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10A8C9-4094-468D-8675-A3DCE4EAC3ED}"/>
      </w:docPartPr>
      <w:docPartBody>
        <w:p w:rsidR="00A41D18" w:rsidRDefault="009D7378">
          <w:pPr>
            <w:pStyle w:val="7522DB9E166D4EA8B10506B562C15710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3CDDAF0D88C24489BB7D210F8A65AB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F77790-59DA-470E-A1A1-FB10E8638A35}"/>
      </w:docPartPr>
      <w:docPartBody>
        <w:p w:rsidR="00A41D18" w:rsidRDefault="009D7378">
          <w:pPr>
            <w:pStyle w:val="3CDDAF0D88C24489BB7D210F8A65AB6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5B480A03233C4B4FB17500C1AA9AA3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765182-203C-432C-83FF-B8A931D002D4}"/>
      </w:docPartPr>
      <w:docPartBody>
        <w:p w:rsidR="00A41D18" w:rsidRDefault="009D7378">
          <w:pPr>
            <w:pStyle w:val="5B480A03233C4B4FB17500C1AA9AA3C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9BB366C89514D0090685BBBD59C7A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3824F0-E82B-4D9C-9661-E6F6ABFFCB68}"/>
      </w:docPartPr>
      <w:docPartBody>
        <w:p w:rsidR="00A41D18" w:rsidRDefault="009D7378">
          <w:pPr>
            <w:pStyle w:val="19BB366C89514D0090685BBBD59C7A1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  <w:docPart>
      <w:docPartPr>
        <w:name w:val="8B79261D44AA46638EAEB6F508EC59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019451-2D19-4FE7-841A-3B9F93CE13DA}"/>
      </w:docPartPr>
      <w:docPartBody>
        <w:p w:rsidR="00A41D18" w:rsidRDefault="00102FD4" w:rsidP="00102FD4">
          <w:pPr>
            <w:pStyle w:val="8B79261D44AA46638EAEB6F508EC592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E56B7B4855E4485B501774326946D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B441BD-1C8B-4BAF-B370-6DF7A1ED034F}"/>
      </w:docPartPr>
      <w:docPartBody>
        <w:p w:rsidR="00A41D18" w:rsidRDefault="00102FD4" w:rsidP="00102FD4">
          <w:pPr>
            <w:pStyle w:val="1E56B7B4855E4485B501774326946D6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1CBBD9B77EA45CBA8C46C90184DB1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4E06AF-7133-4B1A-930F-4458BF3C8832}"/>
      </w:docPartPr>
      <w:docPartBody>
        <w:p w:rsidR="00A41D18" w:rsidRDefault="00102FD4" w:rsidP="00102FD4">
          <w:pPr>
            <w:pStyle w:val="D1CBBD9B77EA45CBA8C46C90184DB1DB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B6BFB54C8EDC4DCF8F3E8C7E6C7158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4A1A3E-98DA-45BA-A410-6AA682EAF92B}"/>
      </w:docPartPr>
      <w:docPartBody>
        <w:p w:rsidR="00A41D18" w:rsidRDefault="00102FD4" w:rsidP="00102FD4">
          <w:pPr>
            <w:pStyle w:val="B6BFB54C8EDC4DCF8F3E8C7E6C7158A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6A0B25FC9EF474D839E17BE866D10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C5E4F-4CED-4364-9A4D-725C0B14CE37}"/>
      </w:docPartPr>
      <w:docPartBody>
        <w:p w:rsidR="00A41D18" w:rsidRDefault="00102FD4" w:rsidP="00102FD4">
          <w:pPr>
            <w:pStyle w:val="E6A0B25FC9EF474D839E17BE866D1007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561AC95BC2C244AD927F19930ADE6B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56C5E8-4372-4DA4-A5C1-CEB086367BA7}"/>
      </w:docPartPr>
      <w:docPartBody>
        <w:p w:rsidR="00A41D18" w:rsidRDefault="00102FD4" w:rsidP="00102FD4">
          <w:pPr>
            <w:pStyle w:val="561AC95BC2C244AD927F19930ADE6B3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085FB120156449D9828A0862241B3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6391F7-2775-45AD-8B06-63B690F9B451}"/>
      </w:docPartPr>
      <w:docPartBody>
        <w:p w:rsidR="00A41D18" w:rsidRDefault="00102FD4" w:rsidP="00102FD4">
          <w:pPr>
            <w:pStyle w:val="4085FB120156449D9828A0862241B318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4610234DC24E4DACB4F4AD11B110D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3C7017-2DE3-4BC1-B567-FBB77509B620}"/>
      </w:docPartPr>
      <w:docPartBody>
        <w:p w:rsidR="00A41D18" w:rsidRDefault="00102FD4" w:rsidP="00102FD4">
          <w:pPr>
            <w:pStyle w:val="4610234DC24E4DACB4F4AD11B110DFB1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5335716A419460DAA34FAE2BE99CD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382C40-38DF-4E84-A90C-C2D2C95A9A81}"/>
      </w:docPartPr>
      <w:docPartBody>
        <w:p w:rsidR="00A41D18" w:rsidRDefault="00102FD4" w:rsidP="00102FD4">
          <w:pPr>
            <w:pStyle w:val="A5335716A419460DAA34FAE2BE99CD2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089F7E8C66C4CB2808B9C6153C3DE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755ED7-9542-4B9C-ADD7-178209BBA94B}"/>
      </w:docPartPr>
      <w:docPartBody>
        <w:p w:rsidR="00A41D18" w:rsidRDefault="00102FD4" w:rsidP="00102FD4">
          <w:pPr>
            <w:pStyle w:val="D089F7E8C66C4CB2808B9C6153C3DEF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2FD4"/>
    <w:rsid w:val="0002737C"/>
    <w:rsid w:val="00102FD4"/>
    <w:rsid w:val="00216B91"/>
    <w:rsid w:val="00221FF2"/>
    <w:rsid w:val="005439AE"/>
    <w:rsid w:val="006B259E"/>
    <w:rsid w:val="006B583D"/>
    <w:rsid w:val="0071161D"/>
    <w:rsid w:val="0071296A"/>
    <w:rsid w:val="008237A4"/>
    <w:rsid w:val="00837159"/>
    <w:rsid w:val="0084517E"/>
    <w:rsid w:val="00881153"/>
    <w:rsid w:val="009D3B82"/>
    <w:rsid w:val="009D7378"/>
    <w:rsid w:val="00A30CBB"/>
    <w:rsid w:val="00A41D18"/>
    <w:rsid w:val="00A671EF"/>
    <w:rsid w:val="00B250A3"/>
    <w:rsid w:val="00BA2896"/>
    <w:rsid w:val="00C61CEE"/>
    <w:rsid w:val="00C77025"/>
    <w:rsid w:val="00E87787"/>
    <w:rsid w:val="00FD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rsid w:val="00102FD4"/>
    <w:rPr>
      <w:color w:val="808080"/>
    </w:rPr>
  </w:style>
  <w:style w:type="paragraph" w:customStyle="1" w:styleId="3B653599094F41F187B2BDAD9AD6F8D0">
    <w:name w:val="3B653599094F41F187B2BDAD9AD6F8D0"/>
  </w:style>
  <w:style w:type="paragraph" w:customStyle="1" w:styleId="9F1F17CB1B4B4FD9873C011ACB9B8832">
    <w:name w:val="9F1F17CB1B4B4FD9873C011ACB9B8832"/>
  </w:style>
  <w:style w:type="paragraph" w:customStyle="1" w:styleId="A82412860AE740129BE113D33584F484">
    <w:name w:val="A82412860AE740129BE113D33584F484"/>
  </w:style>
  <w:style w:type="paragraph" w:customStyle="1" w:styleId="C95EB6FA3AFA48CE9F505148D9FF9780">
    <w:name w:val="C95EB6FA3AFA48CE9F505148D9FF9780"/>
  </w:style>
  <w:style w:type="paragraph" w:customStyle="1" w:styleId="EC2C53DF1B0F43F68055B3DB454804C8">
    <w:name w:val="EC2C53DF1B0F43F68055B3DB454804C8"/>
  </w:style>
  <w:style w:type="paragraph" w:customStyle="1" w:styleId="336A62ADB83F4BB0AB63F94979E589C9">
    <w:name w:val="336A62ADB83F4BB0AB63F94979E589C9"/>
  </w:style>
  <w:style w:type="paragraph" w:customStyle="1" w:styleId="7522DB9E166D4EA8B10506B562C15710">
    <w:name w:val="7522DB9E166D4EA8B10506B562C15710"/>
  </w:style>
  <w:style w:type="paragraph" w:customStyle="1" w:styleId="3CDDAF0D88C24489BB7D210F8A65AB68">
    <w:name w:val="3CDDAF0D88C24489BB7D210F8A65AB68"/>
  </w:style>
  <w:style w:type="paragraph" w:customStyle="1" w:styleId="5B480A03233C4B4FB17500C1AA9AA3C8">
    <w:name w:val="5B480A03233C4B4FB17500C1AA9AA3C8"/>
  </w:style>
  <w:style w:type="paragraph" w:customStyle="1" w:styleId="19BB366C89514D0090685BBBD59C7A11">
    <w:name w:val="19BB366C89514D0090685BBBD59C7A11"/>
  </w:style>
  <w:style w:type="paragraph" w:customStyle="1" w:styleId="8B79261D44AA46638EAEB6F508EC592A">
    <w:name w:val="8B79261D44AA46638EAEB6F508EC592A"/>
    <w:rsid w:val="00102FD4"/>
  </w:style>
  <w:style w:type="paragraph" w:customStyle="1" w:styleId="1E56B7B4855E4485B501774326946D6A">
    <w:name w:val="1E56B7B4855E4485B501774326946D6A"/>
    <w:rsid w:val="00102FD4"/>
  </w:style>
  <w:style w:type="paragraph" w:customStyle="1" w:styleId="D1CBBD9B77EA45CBA8C46C90184DB1DB">
    <w:name w:val="D1CBBD9B77EA45CBA8C46C90184DB1DB"/>
    <w:rsid w:val="00102FD4"/>
  </w:style>
  <w:style w:type="paragraph" w:customStyle="1" w:styleId="B6BFB54C8EDC4DCF8F3E8C7E6C7158A0">
    <w:name w:val="B6BFB54C8EDC4DCF8F3E8C7E6C7158A0"/>
    <w:rsid w:val="00102FD4"/>
  </w:style>
  <w:style w:type="paragraph" w:customStyle="1" w:styleId="E6A0B25FC9EF474D839E17BE866D1007">
    <w:name w:val="E6A0B25FC9EF474D839E17BE866D1007"/>
    <w:rsid w:val="00102FD4"/>
  </w:style>
  <w:style w:type="paragraph" w:customStyle="1" w:styleId="561AC95BC2C244AD927F19930ADE6B3F">
    <w:name w:val="561AC95BC2C244AD927F19930ADE6B3F"/>
    <w:rsid w:val="00102FD4"/>
  </w:style>
  <w:style w:type="paragraph" w:customStyle="1" w:styleId="4085FB120156449D9828A0862241B318">
    <w:name w:val="4085FB120156449D9828A0862241B318"/>
    <w:rsid w:val="00102FD4"/>
  </w:style>
  <w:style w:type="paragraph" w:customStyle="1" w:styleId="4610234DC24E4DACB4F4AD11B110DFB1">
    <w:name w:val="4610234DC24E4DACB4F4AD11B110DFB1"/>
    <w:rsid w:val="00102FD4"/>
  </w:style>
  <w:style w:type="paragraph" w:customStyle="1" w:styleId="A5335716A419460DAA34FAE2BE99CD2F">
    <w:name w:val="A5335716A419460DAA34FAE2BE99CD2F"/>
    <w:rsid w:val="00102FD4"/>
  </w:style>
  <w:style w:type="paragraph" w:customStyle="1" w:styleId="D089F7E8C66C4CB2808B9C6153C3DEF1">
    <w:name w:val="D089F7E8C66C4CB2808B9C6153C3DEF1"/>
    <w:rsid w:val="00102FD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2BE5DED-FBC5-44B4-A80A-42902E042A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65</Words>
  <Characters>550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6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LUZUK Andrew</dc:creator>
  <cp:lastModifiedBy>LUZUK Andrew [Rossmoyne Senior High School]</cp:lastModifiedBy>
  <cp:revision>2</cp:revision>
  <cp:lastPrinted>2022-06-17T04:20:00Z</cp:lastPrinted>
  <dcterms:created xsi:type="dcterms:W3CDTF">2022-07-19T01:59:00Z</dcterms:created>
  <dcterms:modified xsi:type="dcterms:W3CDTF">2022-07-19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